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MOV" ContentType="video/quicktime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6"/>
  </p:notesMasterIdLst>
  <p:sldIdLst>
    <p:sldId id="256" r:id="rId2"/>
    <p:sldId id="257" r:id="rId3"/>
    <p:sldId id="260" r:id="rId4"/>
    <p:sldId id="263" r:id="rId5"/>
    <p:sldId id="262" r:id="rId6"/>
    <p:sldId id="258" r:id="rId7"/>
    <p:sldId id="279" r:id="rId8"/>
    <p:sldId id="288" r:id="rId9"/>
    <p:sldId id="261" r:id="rId10"/>
    <p:sldId id="282" r:id="rId11"/>
    <p:sldId id="285" r:id="rId12"/>
    <p:sldId id="267" r:id="rId13"/>
    <p:sldId id="289" r:id="rId14"/>
    <p:sldId id="297" r:id="rId15"/>
    <p:sldId id="278" r:id="rId16"/>
    <p:sldId id="268" r:id="rId17"/>
    <p:sldId id="265" r:id="rId18"/>
    <p:sldId id="280" r:id="rId19"/>
    <p:sldId id="281" r:id="rId20"/>
    <p:sldId id="259" r:id="rId21"/>
    <p:sldId id="274" r:id="rId22"/>
    <p:sldId id="284" r:id="rId23"/>
    <p:sldId id="273" r:id="rId24"/>
    <p:sldId id="275" r:id="rId25"/>
    <p:sldId id="276" r:id="rId26"/>
    <p:sldId id="286" r:id="rId27"/>
    <p:sldId id="292" r:id="rId28"/>
    <p:sldId id="290" r:id="rId29"/>
    <p:sldId id="291" r:id="rId30"/>
    <p:sldId id="293" r:id="rId31"/>
    <p:sldId id="294" r:id="rId32"/>
    <p:sldId id="295" r:id="rId33"/>
    <p:sldId id="272" r:id="rId34"/>
    <p:sldId id="296" r:id="rId3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43" autoAdjust="0"/>
    <p:restoredTop sz="94660"/>
  </p:normalViewPr>
  <p:slideViewPr>
    <p:cSldViewPr snapToGrid="0">
      <p:cViewPr varScale="1">
        <p:scale>
          <a:sx n="74" d="100"/>
          <a:sy n="74" d="100"/>
        </p:scale>
        <p:origin x="1122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9579;&#29020;&#26122;%20&#25991;&#26723;\YPT\IYNT2015\P5\&#38050;&#29699;%20&#29702;&#35770;%20x%20f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9579;&#29020;&#26122;%20&#25991;&#26723;\YPT\IYNT2015\P5\&#38050;&#29699;%20&#29702;&#35770;%20x%20f%20(&#33258;&#21160;&#20445;&#23384;&#30340;)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9579;&#29020;&#26122;%20&#25991;&#26723;\YPT\IYNT2015\P5\&#38050;&#29699;%20&#29702;&#35770;%20x%20f%20(&#33258;&#21160;&#20445;&#23384;&#30340;)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9579;&#29020;&#26122;%20&#25991;&#26723;\YPT\IYNT2015\P5\&#38050;&#29699;%20&#29702;&#35770;%20x%20f%20(&#33258;&#21160;&#20445;&#23384;&#30340;)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9579;&#29020;&#26122;%20&#25991;&#26723;\YPT\IYNT2015\P5\&#38050;&#29699;%20&#29702;&#35770;%20x%20f.xlsx" TargetMode="External"/><Relationship Id="rId2" Type="http://schemas.microsoft.com/office/2011/relationships/chartColorStyle" Target="colors5.xml"/><Relationship Id="rId1" Type="http://schemas.microsoft.com/office/2011/relationships/chartStyle" Target="style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F:\&#29579;&#29020;&#26122;%20&#25991;&#26723;\YPT\IYNT2015\P5\&#38050;&#29699;%20&#29702;&#35770;%20x%20f.xlsx" TargetMode="External"/><Relationship Id="rId2" Type="http://schemas.microsoft.com/office/2011/relationships/chartColorStyle" Target="colors6.xml"/><Relationship Id="rId1" Type="http://schemas.microsoft.com/office/2011/relationships/chartStyle" Target="style6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2400" dirty="0" smtClean="0"/>
              <a:t>The</a:t>
            </a:r>
            <a:r>
              <a:rPr lang="en-US" altLang="zh-CN" sz="2400" baseline="0" dirty="0" smtClean="0"/>
              <a:t> experimental “displacement-time” graph</a:t>
            </a:r>
            <a:endParaRPr lang="zh-CN" altLang="en-US" sz="24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2408920414740669"/>
          <c:y val="0.11898483480292628"/>
          <c:w val="0.84297073442581116"/>
          <c:h val="0.75602024901309184"/>
        </c:manualLayout>
      </c:layout>
      <c:scatterChart>
        <c:scatterStyle val="smoothMarker"/>
        <c:varyColors val="0"/>
        <c:ser>
          <c:idx val="1"/>
          <c:order val="0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E:$E</c:f>
              <c:numCache>
                <c:formatCode>General</c:formatCode>
                <c:ptCount val="1048576"/>
                <c:pt idx="0">
                  <c:v>2.5020621393756094E-3</c:v>
                </c:pt>
                <c:pt idx="1">
                  <c:v>5.0041242780013498E-3</c:v>
                </c:pt>
                <c:pt idx="2">
                  <c:v>7.5061864173769583E-3</c:v>
                </c:pt>
                <c:pt idx="3">
                  <c:v>1.0008248559002174E-2</c:v>
                </c:pt>
                <c:pt idx="4">
                  <c:v>1.2510310693128702E-2</c:v>
                </c:pt>
                <c:pt idx="5">
                  <c:v>1.5012372834753917E-2</c:v>
                </c:pt>
                <c:pt idx="6">
                  <c:v>1.7514434976379133E-2</c:v>
                </c:pt>
                <c:pt idx="7">
                  <c:v>2.0016497110505661E-2</c:v>
                </c:pt>
                <c:pt idx="8">
                  <c:v>2.2518559252130879E-2</c:v>
                </c:pt>
                <c:pt idx="9">
                  <c:v>2.5020621393756094E-2</c:v>
                </c:pt>
                <c:pt idx="10">
                  <c:v>2.7522683527882619E-2</c:v>
                </c:pt>
                <c:pt idx="11">
                  <c:v>3.0024745669507833E-2</c:v>
                </c:pt>
                <c:pt idx="12">
                  <c:v>3.2526807811133054E-2</c:v>
                </c:pt>
                <c:pt idx="13">
                  <c:v>3.5028869945259583E-2</c:v>
                </c:pt>
                <c:pt idx="14">
                  <c:v>3.7530932086884794E-2</c:v>
                </c:pt>
                <c:pt idx="15">
                  <c:v>4.0032994228510012E-2</c:v>
                </c:pt>
                <c:pt idx="16">
                  <c:v>4.253505636263654E-2</c:v>
                </c:pt>
                <c:pt idx="17">
                  <c:v>4.5037118504261758E-2</c:v>
                </c:pt>
                <c:pt idx="18">
                  <c:v>4.7539180645886969E-2</c:v>
                </c:pt>
                <c:pt idx="19">
                  <c:v>5.0041242780013498E-2</c:v>
                </c:pt>
                <c:pt idx="20">
                  <c:v>5.2543304921638716E-2</c:v>
                </c:pt>
                <c:pt idx="21">
                  <c:v>5.5045367063263927E-2</c:v>
                </c:pt>
                <c:pt idx="22">
                  <c:v>5.7547429197390455E-2</c:v>
                </c:pt>
                <c:pt idx="23">
                  <c:v>6.0049491339015666E-2</c:v>
                </c:pt>
                <c:pt idx="24">
                  <c:v>6.2551553480640884E-2</c:v>
                </c:pt>
                <c:pt idx="25">
                  <c:v>6.5053615614767413E-2</c:v>
                </c:pt>
                <c:pt idx="26">
                  <c:v>6.7555677756392638E-2</c:v>
                </c:pt>
                <c:pt idx="27">
                  <c:v>7.0057739898017848E-2</c:v>
                </c:pt>
                <c:pt idx="28">
                  <c:v>7.2559802032144377E-2</c:v>
                </c:pt>
                <c:pt idx="29">
                  <c:v>7.5061864173769588E-2</c:v>
                </c:pt>
                <c:pt idx="30">
                  <c:v>7.7563926337890873E-2</c:v>
                </c:pt>
                <c:pt idx="31">
                  <c:v>8.0065988427025281E-2</c:v>
                </c:pt>
                <c:pt idx="32">
                  <c:v>8.2568050591146552E-2</c:v>
                </c:pt>
                <c:pt idx="33">
                  <c:v>8.5070112755267838E-2</c:v>
                </c:pt>
                <c:pt idx="34">
                  <c:v>8.7572174844402217E-2</c:v>
                </c:pt>
                <c:pt idx="35">
                  <c:v>9.0074237008523517E-2</c:v>
                </c:pt>
                <c:pt idx="36">
                  <c:v>9.2576299172644788E-2</c:v>
                </c:pt>
                <c:pt idx="37">
                  <c:v>9.5078361261779182E-2</c:v>
                </c:pt>
                <c:pt idx="38">
                  <c:v>9.7580423425900453E-2</c:v>
                </c:pt>
                <c:pt idx="39">
                  <c:v>0.10008248559002175</c:v>
                </c:pt>
                <c:pt idx="40">
                  <c:v>0.10258454767915616</c:v>
                </c:pt>
                <c:pt idx="41">
                  <c:v>0.10508660984327743</c:v>
                </c:pt>
                <c:pt idx="42">
                  <c:v>0.10758867200739872</c:v>
                </c:pt>
                <c:pt idx="43">
                  <c:v>0.1100907340965331</c:v>
                </c:pt>
                <c:pt idx="44">
                  <c:v>0.1125927962606544</c:v>
                </c:pt>
                <c:pt idx="45">
                  <c:v>0.11509485842477567</c:v>
                </c:pt>
                <c:pt idx="46">
                  <c:v>0.11759692051391006</c:v>
                </c:pt>
                <c:pt idx="47">
                  <c:v>0.12009898267803133</c:v>
                </c:pt>
                <c:pt idx="48">
                  <c:v>0.12260104484215263</c:v>
                </c:pt>
                <c:pt idx="49">
                  <c:v>0.12510310693128704</c:v>
                </c:pt>
                <c:pt idx="50">
                  <c:v>0.12760516909540831</c:v>
                </c:pt>
                <c:pt idx="51">
                  <c:v>0.13010723125952958</c:v>
                </c:pt>
                <c:pt idx="52">
                  <c:v>0.13260929334866398</c:v>
                </c:pt>
                <c:pt idx="53">
                  <c:v>0.13511135551278528</c:v>
                </c:pt>
                <c:pt idx="54">
                  <c:v>0.13761341767690655</c:v>
                </c:pt>
                <c:pt idx="55">
                  <c:v>0.14011547976604094</c:v>
                </c:pt>
                <c:pt idx="56">
                  <c:v>0.14261754193016221</c:v>
                </c:pt>
                <c:pt idx="57">
                  <c:v>0.14511960409428351</c:v>
                </c:pt>
                <c:pt idx="58">
                  <c:v>0.1476216661834179</c:v>
                </c:pt>
                <c:pt idx="59">
                  <c:v>0.15012372834753918</c:v>
                </c:pt>
                <c:pt idx="60">
                  <c:v>0.15262579051166045</c:v>
                </c:pt>
                <c:pt idx="61">
                  <c:v>0.15512785260079487</c:v>
                </c:pt>
                <c:pt idx="62">
                  <c:v>0.15762991476491614</c:v>
                </c:pt>
                <c:pt idx="63">
                  <c:v>0.16013197692903744</c:v>
                </c:pt>
                <c:pt idx="64">
                  <c:v>0.16263403901817181</c:v>
                </c:pt>
                <c:pt idx="65">
                  <c:v>0.1651361011822931</c:v>
                </c:pt>
                <c:pt idx="66">
                  <c:v>0.16763816334641438</c:v>
                </c:pt>
                <c:pt idx="67">
                  <c:v>0.1701402254355488</c:v>
                </c:pt>
                <c:pt idx="68">
                  <c:v>0.17264228759967004</c:v>
                </c:pt>
                <c:pt idx="69">
                  <c:v>0.17514434976379134</c:v>
                </c:pt>
                <c:pt idx="70">
                  <c:v>0.17764641185292573</c:v>
                </c:pt>
                <c:pt idx="71">
                  <c:v>0.18014847401704703</c:v>
                </c:pt>
                <c:pt idx="72">
                  <c:v>0.1826505361811683</c:v>
                </c:pt>
                <c:pt idx="73">
                  <c:v>0.18515259827030267</c:v>
                </c:pt>
                <c:pt idx="74">
                  <c:v>0.18765466043442397</c:v>
                </c:pt>
                <c:pt idx="75">
                  <c:v>0.19015672259854527</c:v>
                </c:pt>
                <c:pt idx="76">
                  <c:v>0.19265878468767966</c:v>
                </c:pt>
                <c:pt idx="77">
                  <c:v>0.19516084685180091</c:v>
                </c:pt>
                <c:pt idx="78">
                  <c:v>0.19766290901592221</c:v>
                </c:pt>
                <c:pt idx="79">
                  <c:v>0.20016497110505663</c:v>
                </c:pt>
                <c:pt idx="80">
                  <c:v>0.2026670332691779</c:v>
                </c:pt>
                <c:pt idx="81">
                  <c:v>0.20516909543329917</c:v>
                </c:pt>
                <c:pt idx="82">
                  <c:v>0.20767115752243356</c:v>
                </c:pt>
                <c:pt idx="83">
                  <c:v>0.21017321968655486</c:v>
                </c:pt>
                <c:pt idx="84">
                  <c:v>0.21267528185067613</c:v>
                </c:pt>
                <c:pt idx="85">
                  <c:v>0.21517734393981056</c:v>
                </c:pt>
                <c:pt idx="86">
                  <c:v>0.2176794061039318</c:v>
                </c:pt>
                <c:pt idx="87">
                  <c:v>0.2201814682680531</c:v>
                </c:pt>
                <c:pt idx="88">
                  <c:v>0.22268353035718749</c:v>
                </c:pt>
                <c:pt idx="89">
                  <c:v>0.22518559252130879</c:v>
                </c:pt>
                <c:pt idx="90">
                  <c:v>0.22768765468543004</c:v>
                </c:pt>
                <c:pt idx="91">
                  <c:v>0.23018971677456443</c:v>
                </c:pt>
                <c:pt idx="92">
                  <c:v>0.23269177893868573</c:v>
                </c:pt>
                <c:pt idx="93">
                  <c:v>0.23519384110280703</c:v>
                </c:pt>
                <c:pt idx="94">
                  <c:v>0.23769590319194142</c:v>
                </c:pt>
                <c:pt idx="95">
                  <c:v>0.24019796535606266</c:v>
                </c:pt>
                <c:pt idx="96">
                  <c:v>0.24270002752018396</c:v>
                </c:pt>
                <c:pt idx="97">
                  <c:v>0.24520208960931836</c:v>
                </c:pt>
                <c:pt idx="98">
                  <c:v>0.24770415177343966</c:v>
                </c:pt>
                <c:pt idx="99">
                  <c:v>0.25020621393756093</c:v>
                </c:pt>
                <c:pt idx="100">
                  <c:v>0.25270827602669532</c:v>
                </c:pt>
                <c:pt idx="101">
                  <c:v>0.25521033819081662</c:v>
                </c:pt>
                <c:pt idx="102">
                  <c:v>0.25771240035493792</c:v>
                </c:pt>
                <c:pt idx="103">
                  <c:v>0.26021446244407231</c:v>
                </c:pt>
                <c:pt idx="104">
                  <c:v>0.26271652460819356</c:v>
                </c:pt>
                <c:pt idx="105">
                  <c:v>0.26521858677231486</c:v>
                </c:pt>
                <c:pt idx="106">
                  <c:v>0.26772064886144925</c:v>
                </c:pt>
                <c:pt idx="107">
                  <c:v>0.27022271102557055</c:v>
                </c:pt>
                <c:pt idx="108">
                  <c:v>0.27272477318969179</c:v>
                </c:pt>
                <c:pt idx="109">
                  <c:v>0.27522683527882619</c:v>
                </c:pt>
                <c:pt idx="110">
                  <c:v>0.27772889744294749</c:v>
                </c:pt>
                <c:pt idx="111">
                  <c:v>0.28023095960706879</c:v>
                </c:pt>
                <c:pt idx="112">
                  <c:v>0.28273302169620318</c:v>
                </c:pt>
                <c:pt idx="113">
                  <c:v>0.28523508386032442</c:v>
                </c:pt>
                <c:pt idx="114">
                  <c:v>0.28773714602444572</c:v>
                </c:pt>
                <c:pt idx="115">
                  <c:v>0.29023920811358012</c:v>
                </c:pt>
                <c:pt idx="116">
                  <c:v>0.29274127027770142</c:v>
                </c:pt>
                <c:pt idx="117">
                  <c:v>0.29524333244182266</c:v>
                </c:pt>
                <c:pt idx="118">
                  <c:v>0.29774539453095705</c:v>
                </c:pt>
                <c:pt idx="119">
                  <c:v>0.30024745669507835</c:v>
                </c:pt>
                <c:pt idx="120">
                  <c:v>0.3027495188591996</c:v>
                </c:pt>
                <c:pt idx="121">
                  <c:v>0.30525158094833404</c:v>
                </c:pt>
                <c:pt idx="122">
                  <c:v>0.30775364311245529</c:v>
                </c:pt>
                <c:pt idx="123">
                  <c:v>0.31025570527657659</c:v>
                </c:pt>
                <c:pt idx="124">
                  <c:v>0.31275776736571098</c:v>
                </c:pt>
                <c:pt idx="125">
                  <c:v>0.31525982952983228</c:v>
                </c:pt>
                <c:pt idx="126">
                  <c:v>0.31776189169395358</c:v>
                </c:pt>
                <c:pt idx="127">
                  <c:v>0.32026395378308797</c:v>
                </c:pt>
                <c:pt idx="128">
                  <c:v>0.32276601594720922</c:v>
                </c:pt>
                <c:pt idx="129">
                  <c:v>0.32526807811133052</c:v>
                </c:pt>
                <c:pt idx="130">
                  <c:v>0.32777014020046491</c:v>
                </c:pt>
                <c:pt idx="131">
                  <c:v>0.33027220236458621</c:v>
                </c:pt>
                <c:pt idx="132">
                  <c:v>0.33277426452870745</c:v>
                </c:pt>
                <c:pt idx="133">
                  <c:v>0.3352763266178419</c:v>
                </c:pt>
                <c:pt idx="134">
                  <c:v>0.33777838878196315</c:v>
                </c:pt>
                <c:pt idx="135">
                  <c:v>0.34028045094608445</c:v>
                </c:pt>
                <c:pt idx="136">
                  <c:v>0.34278251303521884</c:v>
                </c:pt>
                <c:pt idx="137">
                  <c:v>0.34528457519934008</c:v>
                </c:pt>
                <c:pt idx="138">
                  <c:v>0.34778663736346138</c:v>
                </c:pt>
                <c:pt idx="139">
                  <c:v>0.35028869945259578</c:v>
                </c:pt>
              </c:numCache>
            </c:numRef>
          </c:xVal>
          <c:yVal>
            <c:numRef>
              <c:f>Sheet1!$F:$F</c:f>
              <c:numCache>
                <c:formatCode>General</c:formatCode>
                <c:ptCount val="1048576"/>
                <c:pt idx="0">
                  <c:v>1.8986864669885827E-4</c:v>
                </c:pt>
                <c:pt idx="1">
                  <c:v>5.9717941278649139E-4</c:v>
                </c:pt>
                <c:pt idx="2">
                  <c:v>9.1025510065213908E-4</c:v>
                </c:pt>
                <c:pt idx="3">
                  <c:v>1.3756214275595464E-3</c:v>
                </c:pt>
                <c:pt idx="4">
                  <c:v>1.8659244555544719E-3</c:v>
                </c:pt>
                <c:pt idx="5">
                  <c:v>2.4585186695247722E-3</c:v>
                </c:pt>
                <c:pt idx="6">
                  <c:v>2.929227778858786E-3</c:v>
                </c:pt>
                <c:pt idx="7">
                  <c:v>3.6775407900267549E-3</c:v>
                </c:pt>
                <c:pt idx="8">
                  <c:v>4.2531075524976135E-3</c:v>
                </c:pt>
                <c:pt idx="9">
                  <c:v>5.0083317032383508E-3</c:v>
                </c:pt>
                <c:pt idx="10">
                  <c:v>5.8815111534193604E-3</c:v>
                </c:pt>
                <c:pt idx="11">
                  <c:v>6.5724999829954982E-3</c:v>
                </c:pt>
                <c:pt idx="12">
                  <c:v>7.2404222096089038E-3</c:v>
                </c:pt>
                <c:pt idx="13">
                  <c:v>7.6658482286342498E-3</c:v>
                </c:pt>
                <c:pt idx="14">
                  <c:v>1.0050221633456573E-2</c:v>
                </c:pt>
                <c:pt idx="15">
                  <c:v>1.0803988209806326E-2</c:v>
                </c:pt>
                <c:pt idx="16">
                  <c:v>1.1809010358949051E-2</c:v>
                </c:pt>
                <c:pt idx="17">
                  <c:v>1.2814032508091816E-2</c:v>
                </c:pt>
                <c:pt idx="18">
                  <c:v>1.3819054728249142E-2</c:v>
                </c:pt>
                <c:pt idx="19">
                  <c:v>1.4572821304598896E-2</c:v>
                </c:pt>
                <c:pt idx="20">
                  <c:v>1.5829099026534631E-2</c:v>
                </c:pt>
                <c:pt idx="21">
                  <c:v>1.807863895307844E-2</c:v>
                </c:pt>
                <c:pt idx="22">
                  <c:v>1.9419482123059519E-2</c:v>
                </c:pt>
                <c:pt idx="23">
                  <c:v>2.0759092834889331E-2</c:v>
                </c:pt>
                <c:pt idx="24">
                  <c:v>2.2167373160703319E-2</c:v>
                </c:pt>
                <c:pt idx="25">
                  <c:v>2.3731458708466987E-2</c:v>
                </c:pt>
                <c:pt idx="26">
                  <c:v>2.5404409901623477E-2</c:v>
                </c:pt>
                <c:pt idx="27">
                  <c:v>2.7031257714980897E-2</c:v>
                </c:pt>
                <c:pt idx="28">
                  <c:v>2.884091908889724E-2</c:v>
                </c:pt>
                <c:pt idx="29">
                  <c:v>3.0501497481636296E-2</c:v>
                </c:pt>
                <c:pt idx="30">
                  <c:v>3.1994919254807998E-2</c:v>
                </c:pt>
                <c:pt idx="31">
                  <c:v>3.3664057177705091E-2</c:v>
                </c:pt>
                <c:pt idx="32">
                  <c:v>3.5365897104710803E-2</c:v>
                </c:pt>
                <c:pt idx="33">
                  <c:v>3.7023573557380951E-2</c:v>
                </c:pt>
                <c:pt idx="34">
                  <c:v>3.895266648196484E-2</c:v>
                </c:pt>
                <c:pt idx="35">
                  <c:v>4.0709620687640412E-2</c:v>
                </c:pt>
                <c:pt idx="36">
                  <c:v>4.2734278793654254E-2</c:v>
                </c:pt>
                <c:pt idx="37">
                  <c:v>4.4843671646488052E-2</c:v>
                </c:pt>
                <c:pt idx="38">
                  <c:v>4.6876991614679349E-2</c:v>
                </c:pt>
                <c:pt idx="39">
                  <c:v>4.8885420118074785E-2</c:v>
                </c:pt>
                <c:pt idx="40">
                  <c:v>5.0992090200641833E-2</c:v>
                </c:pt>
                <c:pt idx="41">
                  <c:v>5.3226244248871228E-2</c:v>
                </c:pt>
                <c:pt idx="42">
                  <c:v>5.5730728884969882E-2</c:v>
                </c:pt>
                <c:pt idx="43">
                  <c:v>5.8154082906550254E-2</c:v>
                </c:pt>
                <c:pt idx="44">
                  <c:v>6.0439439750016866E-2</c:v>
                </c:pt>
                <c:pt idx="45">
                  <c:v>6.2725135759149314E-2</c:v>
                </c:pt>
                <c:pt idx="46">
                  <c:v>6.4753277911798787E-2</c:v>
                </c:pt>
                <c:pt idx="47">
                  <c:v>6.6882090200454117E-2</c:v>
                </c:pt>
                <c:pt idx="48">
                  <c:v>6.9176300787511316E-2</c:v>
                </c:pt>
                <c:pt idx="49">
                  <c:v>7.1757473223558271E-2</c:v>
                </c:pt>
                <c:pt idx="50">
                  <c:v>7.4436604032605283E-2</c:v>
                </c:pt>
                <c:pt idx="51">
                  <c:v>7.7108165609905036E-2</c:v>
                </c:pt>
                <c:pt idx="52">
                  <c:v>7.9571168282460081E-2</c:v>
                </c:pt>
                <c:pt idx="53">
                  <c:v>8.2177343250116427E-2</c:v>
                </c:pt>
                <c:pt idx="54">
                  <c:v>8.4530461644047761E-2</c:v>
                </c:pt>
                <c:pt idx="55">
                  <c:v>8.7178182133302778E-2</c:v>
                </c:pt>
                <c:pt idx="56">
                  <c:v>9.0068673088479503E-2</c:v>
                </c:pt>
                <c:pt idx="57">
                  <c:v>9.2849499200105254E-2</c:v>
                </c:pt>
                <c:pt idx="58">
                  <c:v>9.5315175145760142E-2</c:v>
                </c:pt>
                <c:pt idx="59">
                  <c:v>9.8110671237652311E-2</c:v>
                </c:pt>
                <c:pt idx="60">
                  <c:v>0.10084159610938496</c:v>
                </c:pt>
                <c:pt idx="61">
                  <c:v>0.10357834850911272</c:v>
                </c:pt>
                <c:pt idx="62">
                  <c:v>0.10631969171780907</c:v>
                </c:pt>
                <c:pt idx="63">
                  <c:v>0.10925343708959762</c:v>
                </c:pt>
                <c:pt idx="64">
                  <c:v>0.11217351016504758</c:v>
                </c:pt>
                <c:pt idx="65">
                  <c:v>0.1149840556681426</c:v>
                </c:pt>
                <c:pt idx="66">
                  <c:v>0.11783245634882646</c:v>
                </c:pt>
                <c:pt idx="67">
                  <c:v>0.12062790400877052</c:v>
                </c:pt>
                <c:pt idx="68">
                  <c:v>0.12364170831395022</c:v>
                </c:pt>
                <c:pt idx="69">
                  <c:v>0.12641326467853678</c:v>
                </c:pt>
                <c:pt idx="70">
                  <c:v>0.12911004680222693</c:v>
                </c:pt>
                <c:pt idx="71">
                  <c:v>0.13217999737004971</c:v>
                </c:pt>
                <c:pt idx="72">
                  <c:v>0.13525023852956106</c:v>
                </c:pt>
                <c:pt idx="73">
                  <c:v>0.13793993055692008</c:v>
                </c:pt>
                <c:pt idx="74">
                  <c:v>0.14069259576319521</c:v>
                </c:pt>
                <c:pt idx="75">
                  <c:v>0.14393323578424194</c:v>
                </c:pt>
                <c:pt idx="76">
                  <c:v>0.14671323496651345</c:v>
                </c:pt>
                <c:pt idx="77">
                  <c:v>0.14994275063777898</c:v>
                </c:pt>
                <c:pt idx="78">
                  <c:v>0.15268482345033854</c:v>
                </c:pt>
                <c:pt idx="79">
                  <c:v>0.15588816343612469</c:v>
                </c:pt>
                <c:pt idx="80">
                  <c:v>0.15861305976597331</c:v>
                </c:pt>
                <c:pt idx="81">
                  <c:v>0.16150101343388215</c:v>
                </c:pt>
                <c:pt idx="82">
                  <c:v>0.16447360920298121</c:v>
                </c:pt>
                <c:pt idx="83">
                  <c:v>0.16763975159914943</c:v>
                </c:pt>
                <c:pt idx="84">
                  <c:v>0.17044716350549249</c:v>
                </c:pt>
                <c:pt idx="85">
                  <c:v>0.17374674105301791</c:v>
                </c:pt>
                <c:pt idx="86">
                  <c:v>0.17668366298538335</c:v>
                </c:pt>
                <c:pt idx="87">
                  <c:v>0.17978386771291871</c:v>
                </c:pt>
                <c:pt idx="88">
                  <c:v>0.18272486213298766</c:v>
                </c:pt>
                <c:pt idx="89">
                  <c:v>0.18592761984177203</c:v>
                </c:pt>
                <c:pt idx="90">
                  <c:v>0.18882407991382669</c:v>
                </c:pt>
                <c:pt idx="91">
                  <c:v>0.19184303731437058</c:v>
                </c:pt>
                <c:pt idx="92">
                  <c:v>0.19485091560142498</c:v>
                </c:pt>
                <c:pt idx="93">
                  <c:v>0.19810087630827392</c:v>
                </c:pt>
                <c:pt idx="94">
                  <c:v>0.20101960760571794</c:v>
                </c:pt>
                <c:pt idx="95">
                  <c:v>0.20433559694378378</c:v>
                </c:pt>
                <c:pt idx="96">
                  <c:v>0.20729523208922437</c:v>
                </c:pt>
                <c:pt idx="97">
                  <c:v>0.21059568975105841</c:v>
                </c:pt>
                <c:pt idx="98">
                  <c:v>0.21361888911348645</c:v>
                </c:pt>
                <c:pt idx="99">
                  <c:v>0.2165333237230754</c:v>
                </c:pt>
                <c:pt idx="100">
                  <c:v>0.22005713412717129</c:v>
                </c:pt>
                <c:pt idx="101">
                  <c:v>0.22283011742264455</c:v>
                </c:pt>
                <c:pt idx="102">
                  <c:v>0.22601105976074379</c:v>
                </c:pt>
                <c:pt idx="103">
                  <c:v>0.22895407315391705</c:v>
                </c:pt>
                <c:pt idx="104">
                  <c:v>0.2325937508411271</c:v>
                </c:pt>
                <c:pt idx="105">
                  <c:v>0.23574265754262205</c:v>
                </c:pt>
                <c:pt idx="106">
                  <c:v>0.23868503661930446</c:v>
                </c:pt>
                <c:pt idx="107">
                  <c:v>0.24193648546522245</c:v>
                </c:pt>
                <c:pt idx="108">
                  <c:v>0.24493971488888366</c:v>
                </c:pt>
                <c:pt idx="109">
                  <c:v>0.24830181962241665</c:v>
                </c:pt>
                <c:pt idx="110">
                  <c:v>0.25138072472483286</c:v>
                </c:pt>
                <c:pt idx="111">
                  <c:v>0.25474644381676798</c:v>
                </c:pt>
                <c:pt idx="112">
                  <c:v>0.25793836986949148</c:v>
                </c:pt>
                <c:pt idx="113">
                  <c:v>0.2611986150366053</c:v>
                </c:pt>
                <c:pt idx="114">
                  <c:v>0.26423554196815513</c:v>
                </c:pt>
                <c:pt idx="115">
                  <c:v>0.26761083806594149</c:v>
                </c:pt>
                <c:pt idx="116">
                  <c:v>0.27063844106632251</c:v>
                </c:pt>
                <c:pt idx="117">
                  <c:v>0.27378925729324077</c:v>
                </c:pt>
                <c:pt idx="118">
                  <c:v>0.27690739100955453</c:v>
                </c:pt>
                <c:pt idx="119">
                  <c:v>0.27985423077517835</c:v>
                </c:pt>
                <c:pt idx="120">
                  <c:v>0.28297786111281781</c:v>
                </c:pt>
                <c:pt idx="121">
                  <c:v>0.28623397441693221</c:v>
                </c:pt>
                <c:pt idx="122">
                  <c:v>0.28930437108418544</c:v>
                </c:pt>
                <c:pt idx="123">
                  <c:v>0.29257631632343589</c:v>
                </c:pt>
                <c:pt idx="124">
                  <c:v>0.29559799145931237</c:v>
                </c:pt>
                <c:pt idx="125">
                  <c:v>0.29881909416032376</c:v>
                </c:pt>
                <c:pt idx="126">
                  <c:v>0.30186237924796155</c:v>
                </c:pt>
                <c:pt idx="127">
                  <c:v>0.30507556133705094</c:v>
                </c:pt>
                <c:pt idx="128">
                  <c:v>0.30818729724273147</c:v>
                </c:pt>
                <c:pt idx="129">
                  <c:v>0.3115438512489252</c:v>
                </c:pt>
                <c:pt idx="130">
                  <c:v>0.31458835501788451</c:v>
                </c:pt>
                <c:pt idx="131">
                  <c:v>0.31754568042809728</c:v>
                </c:pt>
                <c:pt idx="132">
                  <c:v>0.32083844288327834</c:v>
                </c:pt>
                <c:pt idx="133">
                  <c:v>0.32385296791549795</c:v>
                </c:pt>
                <c:pt idx="134">
                  <c:v>0.32682780360538471</c:v>
                </c:pt>
                <c:pt idx="135">
                  <c:v>0.33043814151669998</c:v>
                </c:pt>
                <c:pt idx="136">
                  <c:v>0.33317260135252685</c:v>
                </c:pt>
                <c:pt idx="137">
                  <c:v>0.33628794394703426</c:v>
                </c:pt>
                <c:pt idx="138">
                  <c:v>0.33943831917336942</c:v>
                </c:pt>
                <c:pt idx="139">
                  <c:v>0.3423677938699459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498144"/>
        <c:axId val="153798880"/>
      </c:scatterChart>
      <c:valAx>
        <c:axId val="155498144"/>
        <c:scaling>
          <c:orientation val="minMax"/>
          <c:max val="0.3500000000000000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t/s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0.94398943344348873"/>
              <c:y val="0.9199621290355202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3798880"/>
        <c:crosses val="autoZero"/>
        <c:crossBetween val="midCat"/>
      </c:valAx>
      <c:valAx>
        <c:axId val="15379888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x/m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7.543806647602418E-3"/>
              <c:y val="4.490138894483215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54981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2000" dirty="0" smtClean="0"/>
              <a:t>The experimental “variation of the reading-time” graph</a:t>
            </a:r>
            <a:endParaRPr lang="zh-CN" altLang="en-US" sz="20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E:$E</c:f>
              <c:numCache>
                <c:formatCode>General</c:formatCode>
                <c:ptCount val="1048576"/>
                <c:pt idx="0">
                  <c:v>2.5020621393756094E-3</c:v>
                </c:pt>
                <c:pt idx="1">
                  <c:v>5.0041242780013498E-3</c:v>
                </c:pt>
                <c:pt idx="2">
                  <c:v>7.5061864173769583E-3</c:v>
                </c:pt>
                <c:pt idx="3">
                  <c:v>1.0008248559002174E-2</c:v>
                </c:pt>
                <c:pt idx="4">
                  <c:v>1.2510310693128702E-2</c:v>
                </c:pt>
                <c:pt idx="5">
                  <c:v>1.5012372834753917E-2</c:v>
                </c:pt>
                <c:pt idx="6">
                  <c:v>1.7514434976379133E-2</c:v>
                </c:pt>
                <c:pt idx="7">
                  <c:v>2.0016497110505661E-2</c:v>
                </c:pt>
                <c:pt idx="8">
                  <c:v>2.2518559252130879E-2</c:v>
                </c:pt>
                <c:pt idx="9">
                  <c:v>2.5020621393756094E-2</c:v>
                </c:pt>
                <c:pt idx="10">
                  <c:v>2.7522683527882619E-2</c:v>
                </c:pt>
                <c:pt idx="11">
                  <c:v>3.0024745669507833E-2</c:v>
                </c:pt>
                <c:pt idx="12">
                  <c:v>3.2526807811133054E-2</c:v>
                </c:pt>
                <c:pt idx="13">
                  <c:v>3.5028869945259583E-2</c:v>
                </c:pt>
                <c:pt idx="14">
                  <c:v>3.7530932086884794E-2</c:v>
                </c:pt>
                <c:pt idx="15">
                  <c:v>4.0032994228510012E-2</c:v>
                </c:pt>
                <c:pt idx="16">
                  <c:v>4.253505636263654E-2</c:v>
                </c:pt>
                <c:pt idx="17">
                  <c:v>4.5037118504261758E-2</c:v>
                </c:pt>
                <c:pt idx="18">
                  <c:v>4.7539180645886969E-2</c:v>
                </c:pt>
                <c:pt idx="19">
                  <c:v>5.0041242780013498E-2</c:v>
                </c:pt>
                <c:pt idx="20">
                  <c:v>5.2543304921638716E-2</c:v>
                </c:pt>
                <c:pt idx="21">
                  <c:v>5.5045367063263927E-2</c:v>
                </c:pt>
                <c:pt idx="22">
                  <c:v>5.7547429197390455E-2</c:v>
                </c:pt>
                <c:pt idx="23">
                  <c:v>6.0049491339015666E-2</c:v>
                </c:pt>
                <c:pt idx="24">
                  <c:v>6.2551553480640884E-2</c:v>
                </c:pt>
                <c:pt idx="25">
                  <c:v>6.5053615614767413E-2</c:v>
                </c:pt>
                <c:pt idx="26">
                  <c:v>6.7555677756392638E-2</c:v>
                </c:pt>
                <c:pt idx="27">
                  <c:v>7.0057739898017848E-2</c:v>
                </c:pt>
                <c:pt idx="28">
                  <c:v>7.2559802032144377E-2</c:v>
                </c:pt>
                <c:pt idx="29">
                  <c:v>7.5061864173769588E-2</c:v>
                </c:pt>
                <c:pt idx="30">
                  <c:v>7.7563926337890873E-2</c:v>
                </c:pt>
                <c:pt idx="31">
                  <c:v>8.0065988427025281E-2</c:v>
                </c:pt>
                <c:pt idx="32">
                  <c:v>8.2568050591146552E-2</c:v>
                </c:pt>
                <c:pt idx="33">
                  <c:v>8.5070112755267838E-2</c:v>
                </c:pt>
                <c:pt idx="34">
                  <c:v>8.7572174844402217E-2</c:v>
                </c:pt>
                <c:pt idx="35">
                  <c:v>9.0074237008523517E-2</c:v>
                </c:pt>
                <c:pt idx="36">
                  <c:v>9.2576299172644788E-2</c:v>
                </c:pt>
                <c:pt idx="37">
                  <c:v>9.5078361261779182E-2</c:v>
                </c:pt>
                <c:pt idx="38">
                  <c:v>9.7580423425900453E-2</c:v>
                </c:pt>
                <c:pt idx="39">
                  <c:v>0.10008248559002175</c:v>
                </c:pt>
                <c:pt idx="40">
                  <c:v>0.10258454767915616</c:v>
                </c:pt>
                <c:pt idx="41">
                  <c:v>0.10508660984327743</c:v>
                </c:pt>
                <c:pt idx="42">
                  <c:v>0.10758867200739872</c:v>
                </c:pt>
                <c:pt idx="43">
                  <c:v>0.1100907340965331</c:v>
                </c:pt>
                <c:pt idx="44">
                  <c:v>0.1125927962606544</c:v>
                </c:pt>
                <c:pt idx="45">
                  <c:v>0.11509485842477567</c:v>
                </c:pt>
                <c:pt idx="46">
                  <c:v>0.11759692051391006</c:v>
                </c:pt>
                <c:pt idx="47">
                  <c:v>0.12009898267803133</c:v>
                </c:pt>
                <c:pt idx="48">
                  <c:v>0.12260104484215263</c:v>
                </c:pt>
                <c:pt idx="49">
                  <c:v>0.12510310693128704</c:v>
                </c:pt>
                <c:pt idx="50">
                  <c:v>0.12760516909540831</c:v>
                </c:pt>
                <c:pt idx="51">
                  <c:v>0.13010723125952958</c:v>
                </c:pt>
                <c:pt idx="52">
                  <c:v>0.13260929334866398</c:v>
                </c:pt>
                <c:pt idx="53">
                  <c:v>0.13511135551278528</c:v>
                </c:pt>
                <c:pt idx="54">
                  <c:v>0.13761341767690655</c:v>
                </c:pt>
                <c:pt idx="55">
                  <c:v>0.14011547976604094</c:v>
                </c:pt>
                <c:pt idx="56">
                  <c:v>0.14261754193016221</c:v>
                </c:pt>
                <c:pt idx="57">
                  <c:v>0.14511960409428351</c:v>
                </c:pt>
                <c:pt idx="58">
                  <c:v>0.1476216661834179</c:v>
                </c:pt>
                <c:pt idx="59">
                  <c:v>0.15012372834753918</c:v>
                </c:pt>
                <c:pt idx="60">
                  <c:v>0.15262579051166045</c:v>
                </c:pt>
                <c:pt idx="61">
                  <c:v>0.15512785260079487</c:v>
                </c:pt>
                <c:pt idx="62">
                  <c:v>0.15762991476491614</c:v>
                </c:pt>
                <c:pt idx="63">
                  <c:v>0.16013197692903744</c:v>
                </c:pt>
                <c:pt idx="64">
                  <c:v>0.16263403901817181</c:v>
                </c:pt>
                <c:pt idx="65">
                  <c:v>0.1651361011822931</c:v>
                </c:pt>
                <c:pt idx="66">
                  <c:v>0.16763816334641438</c:v>
                </c:pt>
                <c:pt idx="67">
                  <c:v>0.1701402254355488</c:v>
                </c:pt>
                <c:pt idx="68">
                  <c:v>0.17264228759967004</c:v>
                </c:pt>
                <c:pt idx="69">
                  <c:v>0.17514434976379134</c:v>
                </c:pt>
                <c:pt idx="70">
                  <c:v>0.17764641185292573</c:v>
                </c:pt>
                <c:pt idx="71">
                  <c:v>0.18014847401704703</c:v>
                </c:pt>
                <c:pt idx="72">
                  <c:v>0.1826505361811683</c:v>
                </c:pt>
                <c:pt idx="73">
                  <c:v>0.18515259827030267</c:v>
                </c:pt>
                <c:pt idx="74">
                  <c:v>0.18765466043442397</c:v>
                </c:pt>
                <c:pt idx="75">
                  <c:v>0.19015672259854527</c:v>
                </c:pt>
                <c:pt idx="76">
                  <c:v>0.19265878468767966</c:v>
                </c:pt>
                <c:pt idx="77">
                  <c:v>0.19516084685180091</c:v>
                </c:pt>
                <c:pt idx="78">
                  <c:v>0.19766290901592221</c:v>
                </c:pt>
                <c:pt idx="79">
                  <c:v>0.20016497110505663</c:v>
                </c:pt>
                <c:pt idx="80">
                  <c:v>0.2026670332691779</c:v>
                </c:pt>
                <c:pt idx="81">
                  <c:v>0.20516909543329917</c:v>
                </c:pt>
                <c:pt idx="82">
                  <c:v>0.20767115752243356</c:v>
                </c:pt>
                <c:pt idx="83">
                  <c:v>0.21017321968655486</c:v>
                </c:pt>
                <c:pt idx="84">
                  <c:v>0.21267528185067613</c:v>
                </c:pt>
                <c:pt idx="85">
                  <c:v>0.21517734393981056</c:v>
                </c:pt>
                <c:pt idx="86">
                  <c:v>0.2176794061039318</c:v>
                </c:pt>
                <c:pt idx="87">
                  <c:v>0.2201814682680531</c:v>
                </c:pt>
                <c:pt idx="88">
                  <c:v>0.22268353035718749</c:v>
                </c:pt>
                <c:pt idx="89">
                  <c:v>0.22518559252130879</c:v>
                </c:pt>
                <c:pt idx="90">
                  <c:v>0.22768765468543004</c:v>
                </c:pt>
                <c:pt idx="91">
                  <c:v>0.23018971677456443</c:v>
                </c:pt>
                <c:pt idx="92">
                  <c:v>0.23269177893868573</c:v>
                </c:pt>
                <c:pt idx="93">
                  <c:v>0.23519384110280703</c:v>
                </c:pt>
                <c:pt idx="94">
                  <c:v>0.23769590319194142</c:v>
                </c:pt>
                <c:pt idx="95">
                  <c:v>0.24019796535606266</c:v>
                </c:pt>
                <c:pt idx="96">
                  <c:v>0.24270002752018396</c:v>
                </c:pt>
                <c:pt idx="97">
                  <c:v>0.24520208960931836</c:v>
                </c:pt>
                <c:pt idx="98">
                  <c:v>0.24770415177343966</c:v>
                </c:pt>
                <c:pt idx="99">
                  <c:v>0.25020621393756093</c:v>
                </c:pt>
                <c:pt idx="100">
                  <c:v>0.25270827602669532</c:v>
                </c:pt>
                <c:pt idx="101">
                  <c:v>0.25521033819081662</c:v>
                </c:pt>
                <c:pt idx="102">
                  <c:v>0.25771240035493792</c:v>
                </c:pt>
                <c:pt idx="103">
                  <c:v>0.26021446244407231</c:v>
                </c:pt>
                <c:pt idx="104">
                  <c:v>0.26271652460819356</c:v>
                </c:pt>
                <c:pt idx="105">
                  <c:v>0.26521858677231486</c:v>
                </c:pt>
                <c:pt idx="106">
                  <c:v>0.26772064886144925</c:v>
                </c:pt>
                <c:pt idx="107">
                  <c:v>0.27022271102557055</c:v>
                </c:pt>
                <c:pt idx="108">
                  <c:v>0.27272477318969179</c:v>
                </c:pt>
                <c:pt idx="109">
                  <c:v>0.27522683527882619</c:v>
                </c:pt>
                <c:pt idx="110">
                  <c:v>0.27772889744294749</c:v>
                </c:pt>
                <c:pt idx="111">
                  <c:v>0.28023095960706879</c:v>
                </c:pt>
                <c:pt idx="112">
                  <c:v>0.28273302169620318</c:v>
                </c:pt>
                <c:pt idx="113">
                  <c:v>0.28523508386032442</c:v>
                </c:pt>
                <c:pt idx="114">
                  <c:v>0.28773714602444572</c:v>
                </c:pt>
                <c:pt idx="115">
                  <c:v>0.29023920811358012</c:v>
                </c:pt>
                <c:pt idx="116">
                  <c:v>0.29274127027770142</c:v>
                </c:pt>
                <c:pt idx="117">
                  <c:v>0.29524333244182266</c:v>
                </c:pt>
                <c:pt idx="118">
                  <c:v>0.29774539453095705</c:v>
                </c:pt>
                <c:pt idx="119">
                  <c:v>0.30024745669507835</c:v>
                </c:pt>
                <c:pt idx="120">
                  <c:v>0.3027495188591996</c:v>
                </c:pt>
                <c:pt idx="121">
                  <c:v>0.30525158094833404</c:v>
                </c:pt>
                <c:pt idx="122">
                  <c:v>0.30775364311245529</c:v>
                </c:pt>
                <c:pt idx="123">
                  <c:v>0.31025570527657659</c:v>
                </c:pt>
                <c:pt idx="124">
                  <c:v>0.31275776736571098</c:v>
                </c:pt>
                <c:pt idx="125">
                  <c:v>0.31525982952983228</c:v>
                </c:pt>
                <c:pt idx="126">
                  <c:v>0.31776189169395358</c:v>
                </c:pt>
                <c:pt idx="127">
                  <c:v>0.32026395378308797</c:v>
                </c:pt>
                <c:pt idx="128">
                  <c:v>0.32276601594720922</c:v>
                </c:pt>
                <c:pt idx="129">
                  <c:v>0.32526807811133052</c:v>
                </c:pt>
                <c:pt idx="130">
                  <c:v>0.32777014020046491</c:v>
                </c:pt>
                <c:pt idx="131">
                  <c:v>0.33027220236458621</c:v>
                </c:pt>
                <c:pt idx="132">
                  <c:v>0.33277426452870745</c:v>
                </c:pt>
                <c:pt idx="133">
                  <c:v>0.3352763266178419</c:v>
                </c:pt>
                <c:pt idx="134">
                  <c:v>0.33777838878196315</c:v>
                </c:pt>
                <c:pt idx="135">
                  <c:v>0.34028045094608445</c:v>
                </c:pt>
                <c:pt idx="136">
                  <c:v>0.34278251303521884</c:v>
                </c:pt>
                <c:pt idx="137">
                  <c:v>0.34528457519934008</c:v>
                </c:pt>
                <c:pt idx="138">
                  <c:v>0.34778663736346138</c:v>
                </c:pt>
                <c:pt idx="139">
                  <c:v>0.35028869945259578</c:v>
                </c:pt>
              </c:numCache>
            </c:numRef>
          </c:xVal>
          <c:yVal>
            <c:numRef>
              <c:f>Sheet1!$I:$I</c:f>
              <c:numCache>
                <c:formatCode>General</c:formatCode>
                <c:ptCount val="1048576"/>
                <c:pt idx="1">
                  <c:v>24.683172799478442</c:v>
                </c:pt>
                <c:pt idx="2">
                  <c:v>28.738676824373648</c:v>
                </c:pt>
                <c:pt idx="3">
                  <c:v>27.678754532354738</c:v>
                </c:pt>
                <c:pt idx="4">
                  <c:v>25.017541048882574</c:v>
                </c:pt>
                <c:pt idx="5">
                  <c:v>22.925568211004574</c:v>
                </c:pt>
                <c:pt idx="6">
                  <c:v>25.91628626611881</c:v>
                </c:pt>
                <c:pt idx="7">
                  <c:v>24.861019608886512</c:v>
                </c:pt>
                <c:pt idx="8">
                  <c:v>25.576682873177337</c:v>
                </c:pt>
                <c:pt idx="9">
                  <c:v>28.292715720205884</c:v>
                </c:pt>
                <c:pt idx="10">
                  <c:v>27.416694727771457</c:v>
                </c:pt>
                <c:pt idx="11">
                  <c:v>24.438782716575304</c:v>
                </c:pt>
                <c:pt idx="12">
                  <c:v>23.442307983655454</c:v>
                </c:pt>
                <c:pt idx="13">
                  <c:v>25.60893951735763</c:v>
                </c:pt>
                <c:pt idx="14">
                  <c:v>25.868876511255262</c:v>
                </c:pt>
                <c:pt idx="15">
                  <c:v>25.539650947582359</c:v>
                </c:pt>
                <c:pt idx="16">
                  <c:v>25.386290720821115</c:v>
                </c:pt>
                <c:pt idx="17">
                  <c:v>25.044536675824151</c:v>
                </c:pt>
                <c:pt idx="18">
                  <c:v>24.412643022117514</c:v>
                </c:pt>
                <c:pt idx="19">
                  <c:v>24.32556326299731</c:v>
                </c:pt>
                <c:pt idx="20">
                  <c:v>24.981749383965937</c:v>
                </c:pt>
                <c:pt idx="21">
                  <c:v>25.028994855306795</c:v>
                </c:pt>
                <c:pt idx="22">
                  <c:v>25.086933183229533</c:v>
                </c:pt>
                <c:pt idx="23">
                  <c:v>24.933723442445867</c:v>
                </c:pt>
                <c:pt idx="24">
                  <c:v>25.055895894067255</c:v>
                </c:pt>
                <c:pt idx="25">
                  <c:v>25.062575001030712</c:v>
                </c:pt>
                <c:pt idx="26">
                  <c:v>25.010570500839453</c:v>
                </c:pt>
                <c:pt idx="27">
                  <c:v>24.196828194787386</c:v>
                </c:pt>
                <c:pt idx="28">
                  <c:v>24.212508967268544</c:v>
                </c:pt>
                <c:pt idx="29">
                  <c:v>24.682695366844595</c:v>
                </c:pt>
                <c:pt idx="30">
                  <c:v>25.242071238612873</c:v>
                </c:pt>
                <c:pt idx="31">
                  <c:v>24.95870548026339</c:v>
                </c:pt>
                <c:pt idx="32">
                  <c:v>24.002925641662014</c:v>
                </c:pt>
                <c:pt idx="33">
                  <c:v>23.333951618178919</c:v>
                </c:pt>
                <c:pt idx="34">
                  <c:v>23.049277435238228</c:v>
                </c:pt>
                <c:pt idx="35">
                  <c:v>23.20090666448845</c:v>
                </c:pt>
                <c:pt idx="36">
                  <c:v>23.824055414834895</c:v>
                </c:pt>
                <c:pt idx="37">
                  <c:v>24.915220780906484</c:v>
                </c:pt>
                <c:pt idx="38">
                  <c:v>24.960140907469281</c:v>
                </c:pt>
                <c:pt idx="39">
                  <c:v>24.348251095445896</c:v>
                </c:pt>
                <c:pt idx="40">
                  <c:v>23.169674092531995</c:v>
                </c:pt>
                <c:pt idx="41">
                  <c:v>22.983619081451831</c:v>
                </c:pt>
                <c:pt idx="42">
                  <c:v>22.767821611789781</c:v>
                </c:pt>
                <c:pt idx="43">
                  <c:v>23.306120252494853</c:v>
                </c:pt>
                <c:pt idx="44">
                  <c:v>23.981369978867885</c:v>
                </c:pt>
                <c:pt idx="45">
                  <c:v>24.140065279422654</c:v>
                </c:pt>
                <c:pt idx="46">
                  <c:v>22.477548135182001</c:v>
                </c:pt>
                <c:pt idx="47">
                  <c:v>22.366284910131441</c:v>
                </c:pt>
                <c:pt idx="48">
                  <c:v>23.026488639405191</c:v>
                </c:pt>
                <c:pt idx="49">
                  <c:v>23.194658012759859</c:v>
                </c:pt>
                <c:pt idx="50">
                  <c:v>22.528229587526962</c:v>
                </c:pt>
                <c:pt idx="51">
                  <c:v>22.961954580718935</c:v>
                </c:pt>
                <c:pt idx="52">
                  <c:v>23.028287299824978</c:v>
                </c:pt>
                <c:pt idx="53">
                  <c:v>22.506373172529383</c:v>
                </c:pt>
                <c:pt idx="54">
                  <c:v>22.013281252397761</c:v>
                </c:pt>
                <c:pt idx="55">
                  <c:v>21.996748871699495</c:v>
                </c:pt>
                <c:pt idx="56">
                  <c:v>22.479319372503085</c:v>
                </c:pt>
                <c:pt idx="57">
                  <c:v>22.100917676300075</c:v>
                </c:pt>
                <c:pt idx="58">
                  <c:v>21.504829026856687</c:v>
                </c:pt>
                <c:pt idx="59">
                  <c:v>21.896698983263988</c:v>
                </c:pt>
                <c:pt idx="60">
                  <c:v>22.747187142726233</c:v>
                </c:pt>
                <c:pt idx="61">
                  <c:v>21.665197580930236</c:v>
                </c:pt>
                <c:pt idx="62">
                  <c:v>20.565585720875731</c:v>
                </c:pt>
                <c:pt idx="63">
                  <c:v>21.903493425033762</c:v>
                </c:pt>
                <c:pt idx="64">
                  <c:v>22.078027747325613</c:v>
                </c:pt>
                <c:pt idx="65">
                  <c:v>21.808255612021153</c:v>
                </c:pt>
                <c:pt idx="66">
                  <c:v>20.666209563906463</c:v>
                </c:pt>
                <c:pt idx="67">
                  <c:v>21.4855995735245</c:v>
                </c:pt>
                <c:pt idx="68">
                  <c:v>20.47672468810504</c:v>
                </c:pt>
                <c:pt idx="69">
                  <c:v>20.745194252119795</c:v>
                </c:pt>
                <c:pt idx="70">
                  <c:v>20.536465188002367</c:v>
                </c:pt>
                <c:pt idx="71">
                  <c:v>21.714726035823222</c:v>
                </c:pt>
                <c:pt idx="72">
                  <c:v>20.675701994060784</c:v>
                </c:pt>
                <c:pt idx="73">
                  <c:v>20.842468181003206</c:v>
                </c:pt>
                <c:pt idx="74">
                  <c:v>20.480448824148969</c:v>
                </c:pt>
                <c:pt idx="75">
                  <c:v>20.571930393056409</c:v>
                </c:pt>
                <c:pt idx="76">
                  <c:v>19.689603106617739</c:v>
                </c:pt>
                <c:pt idx="77">
                  <c:v>20.522598052607915</c:v>
                </c:pt>
                <c:pt idx="78">
                  <c:v>19.89971344651449</c:v>
                </c:pt>
                <c:pt idx="79">
                  <c:v>19.793663391857837</c:v>
                </c:pt>
                <c:pt idx="80">
                  <c:v>19.573995130357904</c:v>
                </c:pt>
                <c:pt idx="81">
                  <c:v>20.441944928330457</c:v>
                </c:pt>
                <c:pt idx="82">
                  <c:v>19.679815777347876</c:v>
                </c:pt>
                <c:pt idx="83">
                  <c:v>19.821540781667299</c:v>
                </c:pt>
                <c:pt idx="84">
                  <c:v>19.24570044880646</c:v>
                </c:pt>
                <c:pt idx="85">
                  <c:v>19.736160400755498</c:v>
                </c:pt>
                <c:pt idx="86">
                  <c:v>18.974509269604358</c:v>
                </c:pt>
                <c:pt idx="87">
                  <c:v>18.745293675411716</c:v>
                </c:pt>
                <c:pt idx="88">
                  <c:v>19.350309172207425</c:v>
                </c:pt>
                <c:pt idx="89">
                  <c:v>19.01329128584981</c:v>
                </c:pt>
                <c:pt idx="90">
                  <c:v>18.577341320691762</c:v>
                </c:pt>
                <c:pt idx="91">
                  <c:v>17.930326970206735</c:v>
                </c:pt>
                <c:pt idx="92">
                  <c:v>20.088615766204207</c:v>
                </c:pt>
                <c:pt idx="93">
                  <c:v>19.11127353403187</c:v>
                </c:pt>
                <c:pt idx="94">
                  <c:v>17.86980299554634</c:v>
                </c:pt>
                <c:pt idx="95">
                  <c:v>17.266357242096419</c:v>
                </c:pt>
                <c:pt idx="96">
                  <c:v>18.16531571318178</c:v>
                </c:pt>
                <c:pt idx="97">
                  <c:v>18.633519325621254</c:v>
                </c:pt>
                <c:pt idx="98">
                  <c:v>17.941792044759033</c:v>
                </c:pt>
                <c:pt idx="99">
                  <c:v>18.262653074599235</c:v>
                </c:pt>
                <c:pt idx="100">
                  <c:v>17.652948282380414</c:v>
                </c:pt>
                <c:pt idx="101">
                  <c:v>17.786167382624541</c:v>
                </c:pt>
                <c:pt idx="102">
                  <c:v>16.890844261551042</c:v>
                </c:pt>
                <c:pt idx="103">
                  <c:v>17.517325773568853</c:v>
                </c:pt>
                <c:pt idx="104">
                  <c:v>17.132972987476549</c:v>
                </c:pt>
                <c:pt idx="105">
                  <c:v>17.027724024096528</c:v>
                </c:pt>
                <c:pt idx="106">
                  <c:v>16.641901339532676</c:v>
                </c:pt>
                <c:pt idx="107">
                  <c:v>16.72738773459956</c:v>
                </c:pt>
                <c:pt idx="108">
                  <c:v>16.582529037527426</c:v>
                </c:pt>
                <c:pt idx="109">
                  <c:v>17.152576467787462</c:v>
                </c:pt>
                <c:pt idx="110">
                  <c:v>16.965177828083217</c:v>
                </c:pt>
                <c:pt idx="111">
                  <c:v>16.580534472254154</c:v>
                </c:pt>
                <c:pt idx="112">
                  <c:v>16.085271027657939</c:v>
                </c:pt>
                <c:pt idx="113">
                  <c:v>16.29168910214711</c:v>
                </c:pt>
                <c:pt idx="114">
                  <c:v>15.86568701590387</c:v>
                </c:pt>
                <c:pt idx="115">
                  <c:v>16.217360012156952</c:v>
                </c:pt>
                <c:pt idx="116">
                  <c:v>15.846343189751641</c:v>
                </c:pt>
                <c:pt idx="117">
                  <c:v>16.309273612536717</c:v>
                </c:pt>
                <c:pt idx="118">
                  <c:v>15.571549152000552</c:v>
                </c:pt>
                <c:pt idx="119">
                  <c:v>14.923605327421477</c:v>
                </c:pt>
                <c:pt idx="120">
                  <c:v>15.216911214975049</c:v>
                </c:pt>
                <c:pt idx="121">
                  <c:v>15.594809704083783</c:v>
                </c:pt>
                <c:pt idx="122">
                  <c:v>14.956072565585481</c:v>
                </c:pt>
                <c:pt idx="123">
                  <c:v>15.684702487515287</c:v>
                </c:pt>
                <c:pt idx="124">
                  <c:v>15.044268744069075</c:v>
                </c:pt>
                <c:pt idx="125">
                  <c:v>14.252431960307504</c:v>
                </c:pt>
                <c:pt idx="126">
                  <c:v>14.19195224780195</c:v>
                </c:pt>
                <c:pt idx="127">
                  <c:v>15.046424899294889</c:v>
                </c:pt>
                <c:pt idx="128">
                  <c:v>14.0238298069503</c:v>
                </c:pt>
                <c:pt idx="129">
                  <c:v>14.462490843986586</c:v>
                </c:pt>
                <c:pt idx="130">
                  <c:v>14.327535507063683</c:v>
                </c:pt>
                <c:pt idx="131">
                  <c:v>14.1498152036555</c:v>
                </c:pt>
                <c:pt idx="132">
                  <c:v>14.032505480698731</c:v>
                </c:pt>
                <c:pt idx="133">
                  <c:v>13.915124367872702</c:v>
                </c:pt>
                <c:pt idx="134">
                  <c:v>13.797679447984205</c:v>
                </c:pt>
                <c:pt idx="135">
                  <c:v>13.680178243589877</c:v>
                </c:pt>
                <c:pt idx="136">
                  <c:v>13.562628213702984</c:v>
                </c:pt>
                <c:pt idx="137">
                  <c:v>13.445036742455128</c:v>
                </c:pt>
                <c:pt idx="138">
                  <c:v>13.327411151457616</c:v>
                </c:pt>
                <c:pt idx="139">
                  <c:v>13.209758696579167</c:v>
                </c:pt>
                <c:pt idx="140">
                  <c:v>21.475713244285586</c:v>
                </c:pt>
                <c:pt idx="141">
                  <c:v>25.651154541760526</c:v>
                </c:pt>
                <c:pt idx="142">
                  <c:v>0</c:v>
                </c:pt>
                <c:pt idx="143">
                  <c:v>25.651154541760526</c:v>
                </c:pt>
                <c:pt idx="144">
                  <c:v>25.651154541760526</c:v>
                </c:pt>
                <c:pt idx="145">
                  <c:v>25.651154541760526</c:v>
                </c:pt>
                <c:pt idx="146">
                  <c:v>25.651154541760526</c:v>
                </c:pt>
                <c:pt idx="147">
                  <c:v>25.651154541760526</c:v>
                </c:pt>
                <c:pt idx="148">
                  <c:v>25.651154541760526</c:v>
                </c:pt>
                <c:pt idx="149">
                  <c:v>25.651154541760526</c:v>
                </c:pt>
                <c:pt idx="150">
                  <c:v>25.651154541760526</c:v>
                </c:pt>
                <c:pt idx="151">
                  <c:v>25.651154541760526</c:v>
                </c:pt>
                <c:pt idx="152">
                  <c:v>25.651154541760526</c:v>
                </c:pt>
                <c:pt idx="153">
                  <c:v>25.651154541760526</c:v>
                </c:pt>
                <c:pt idx="154">
                  <c:v>25.651154541760526</c:v>
                </c:pt>
                <c:pt idx="155">
                  <c:v>25.651154541760526</c:v>
                </c:pt>
                <c:pt idx="156">
                  <c:v>25.651154541760526</c:v>
                </c:pt>
                <c:pt idx="157">
                  <c:v>25.651154541760526</c:v>
                </c:pt>
                <c:pt idx="158">
                  <c:v>25.651154541760526</c:v>
                </c:pt>
                <c:pt idx="159">
                  <c:v>25.651154541760526</c:v>
                </c:pt>
                <c:pt idx="160">
                  <c:v>25.651154541760526</c:v>
                </c:pt>
                <c:pt idx="161">
                  <c:v>25.651154541760526</c:v>
                </c:pt>
                <c:pt idx="162">
                  <c:v>25.651154541760526</c:v>
                </c:pt>
                <c:pt idx="163">
                  <c:v>25.651154541760526</c:v>
                </c:pt>
                <c:pt idx="164">
                  <c:v>25.651154541760526</c:v>
                </c:pt>
                <c:pt idx="165">
                  <c:v>25.651154541760526</c:v>
                </c:pt>
                <c:pt idx="166">
                  <c:v>25.651154541760526</c:v>
                </c:pt>
                <c:pt idx="167">
                  <c:v>25.651154541760526</c:v>
                </c:pt>
                <c:pt idx="168">
                  <c:v>25.651154541760526</c:v>
                </c:pt>
                <c:pt idx="169">
                  <c:v>25.651154541760526</c:v>
                </c:pt>
                <c:pt idx="170">
                  <c:v>25.651154541760526</c:v>
                </c:pt>
                <c:pt idx="171">
                  <c:v>25.651154541760526</c:v>
                </c:pt>
                <c:pt idx="172">
                  <c:v>25.651154541760526</c:v>
                </c:pt>
                <c:pt idx="173">
                  <c:v>25.651154541760526</c:v>
                </c:pt>
                <c:pt idx="174">
                  <c:v>25.651154541760526</c:v>
                </c:pt>
                <c:pt idx="175">
                  <c:v>25.651154541760526</c:v>
                </c:pt>
                <c:pt idx="176">
                  <c:v>25.651154541760526</c:v>
                </c:pt>
                <c:pt idx="177">
                  <c:v>25.651154541760526</c:v>
                </c:pt>
                <c:pt idx="178">
                  <c:v>25.651154541760526</c:v>
                </c:pt>
                <c:pt idx="179">
                  <c:v>25.651154541760526</c:v>
                </c:pt>
                <c:pt idx="180">
                  <c:v>25.651154541760526</c:v>
                </c:pt>
                <c:pt idx="181">
                  <c:v>25.651154541760526</c:v>
                </c:pt>
                <c:pt idx="182">
                  <c:v>25.651154541760526</c:v>
                </c:pt>
                <c:pt idx="183">
                  <c:v>25.651154541760526</c:v>
                </c:pt>
                <c:pt idx="184">
                  <c:v>25.651154541760526</c:v>
                </c:pt>
                <c:pt idx="185">
                  <c:v>25.651154541760526</c:v>
                </c:pt>
                <c:pt idx="186">
                  <c:v>25.651154541760526</c:v>
                </c:pt>
                <c:pt idx="187">
                  <c:v>25.651154541760526</c:v>
                </c:pt>
                <c:pt idx="188">
                  <c:v>25.651154541760526</c:v>
                </c:pt>
                <c:pt idx="189">
                  <c:v>25.651154541760526</c:v>
                </c:pt>
                <c:pt idx="190">
                  <c:v>25.651154541760526</c:v>
                </c:pt>
                <c:pt idx="191">
                  <c:v>25.651154541760526</c:v>
                </c:pt>
                <c:pt idx="192">
                  <c:v>25.651154541760526</c:v>
                </c:pt>
                <c:pt idx="193">
                  <c:v>25.651154541760526</c:v>
                </c:pt>
                <c:pt idx="194">
                  <c:v>25.651154541760526</c:v>
                </c:pt>
                <c:pt idx="195">
                  <c:v>25.651154541760526</c:v>
                </c:pt>
                <c:pt idx="196">
                  <c:v>25.651154541760526</c:v>
                </c:pt>
                <c:pt idx="197">
                  <c:v>25.651154541760526</c:v>
                </c:pt>
                <c:pt idx="198">
                  <c:v>25.651154541760526</c:v>
                </c:pt>
                <c:pt idx="199">
                  <c:v>25.651154541760526</c:v>
                </c:pt>
                <c:pt idx="200">
                  <c:v>25.651154541760526</c:v>
                </c:pt>
                <c:pt idx="201">
                  <c:v>25.651154541760526</c:v>
                </c:pt>
                <c:pt idx="202">
                  <c:v>25.651154541760526</c:v>
                </c:pt>
                <c:pt idx="203">
                  <c:v>25.651154541760526</c:v>
                </c:pt>
                <c:pt idx="204">
                  <c:v>25.651154541760526</c:v>
                </c:pt>
                <c:pt idx="205">
                  <c:v>25.651154541760526</c:v>
                </c:pt>
                <c:pt idx="206">
                  <c:v>25.651154541760526</c:v>
                </c:pt>
                <c:pt idx="207">
                  <c:v>25.651154541760526</c:v>
                </c:pt>
                <c:pt idx="208">
                  <c:v>25.651154541760526</c:v>
                </c:pt>
                <c:pt idx="209">
                  <c:v>25.651154541760526</c:v>
                </c:pt>
                <c:pt idx="210">
                  <c:v>25.651154541760526</c:v>
                </c:pt>
                <c:pt idx="211">
                  <c:v>25.651154541760526</c:v>
                </c:pt>
                <c:pt idx="212">
                  <c:v>25.651154541760526</c:v>
                </c:pt>
                <c:pt idx="213">
                  <c:v>25.651154541760526</c:v>
                </c:pt>
                <c:pt idx="214">
                  <c:v>25.651154541760526</c:v>
                </c:pt>
                <c:pt idx="215">
                  <c:v>25.651154541760526</c:v>
                </c:pt>
                <c:pt idx="216">
                  <c:v>25.651154541760526</c:v>
                </c:pt>
                <c:pt idx="217">
                  <c:v>25.651154541760526</c:v>
                </c:pt>
                <c:pt idx="218">
                  <c:v>25.651154541760526</c:v>
                </c:pt>
                <c:pt idx="219">
                  <c:v>25.651154541760526</c:v>
                </c:pt>
                <c:pt idx="220">
                  <c:v>25.651154541760526</c:v>
                </c:pt>
                <c:pt idx="221">
                  <c:v>25.651154541760526</c:v>
                </c:pt>
                <c:pt idx="222">
                  <c:v>25.651154541760526</c:v>
                </c:pt>
                <c:pt idx="223">
                  <c:v>25.651154541760526</c:v>
                </c:pt>
                <c:pt idx="224">
                  <c:v>25.651154541760526</c:v>
                </c:pt>
                <c:pt idx="225">
                  <c:v>25.651154541760526</c:v>
                </c:pt>
                <c:pt idx="226">
                  <c:v>25.651154541760526</c:v>
                </c:pt>
                <c:pt idx="227">
                  <c:v>25.651154541760526</c:v>
                </c:pt>
                <c:pt idx="228">
                  <c:v>25.651154541760526</c:v>
                </c:pt>
                <c:pt idx="229">
                  <c:v>25.651154541760526</c:v>
                </c:pt>
                <c:pt idx="230">
                  <c:v>25.651154541760526</c:v>
                </c:pt>
                <c:pt idx="231">
                  <c:v>25.651154541760526</c:v>
                </c:pt>
                <c:pt idx="232">
                  <c:v>25.651154541760526</c:v>
                </c:pt>
                <c:pt idx="233">
                  <c:v>25.651154541760526</c:v>
                </c:pt>
                <c:pt idx="234">
                  <c:v>25.651154541760526</c:v>
                </c:pt>
                <c:pt idx="235">
                  <c:v>25.651154541760526</c:v>
                </c:pt>
                <c:pt idx="236">
                  <c:v>25.651154541760526</c:v>
                </c:pt>
                <c:pt idx="237">
                  <c:v>25.651154541760526</c:v>
                </c:pt>
                <c:pt idx="238">
                  <c:v>25.651154541760526</c:v>
                </c:pt>
                <c:pt idx="239">
                  <c:v>25.651154541760526</c:v>
                </c:pt>
                <c:pt idx="240">
                  <c:v>25.651154541760526</c:v>
                </c:pt>
                <c:pt idx="241">
                  <c:v>25.651154541760526</c:v>
                </c:pt>
                <c:pt idx="242">
                  <c:v>25.651154541760526</c:v>
                </c:pt>
                <c:pt idx="243">
                  <c:v>25.651154541760526</c:v>
                </c:pt>
                <c:pt idx="244">
                  <c:v>25.651154541760526</c:v>
                </c:pt>
                <c:pt idx="245">
                  <c:v>25.651154541760526</c:v>
                </c:pt>
                <c:pt idx="246">
                  <c:v>25.651154541760526</c:v>
                </c:pt>
                <c:pt idx="247">
                  <c:v>25.651154541760526</c:v>
                </c:pt>
                <c:pt idx="248">
                  <c:v>25.651154541760526</c:v>
                </c:pt>
                <c:pt idx="249">
                  <c:v>25.651154541760526</c:v>
                </c:pt>
                <c:pt idx="250">
                  <c:v>25.651154541760526</c:v>
                </c:pt>
                <c:pt idx="251">
                  <c:v>25.651154541760526</c:v>
                </c:pt>
                <c:pt idx="252">
                  <c:v>25.651154541760526</c:v>
                </c:pt>
                <c:pt idx="253">
                  <c:v>25.651154541760526</c:v>
                </c:pt>
                <c:pt idx="254">
                  <c:v>25.651154541760526</c:v>
                </c:pt>
                <c:pt idx="255">
                  <c:v>25.651154541760526</c:v>
                </c:pt>
                <c:pt idx="256">
                  <c:v>25.651154541760526</c:v>
                </c:pt>
                <c:pt idx="257">
                  <c:v>25.651154541760526</c:v>
                </c:pt>
                <c:pt idx="258">
                  <c:v>25.651154541760526</c:v>
                </c:pt>
                <c:pt idx="259">
                  <c:v>25.651154541760526</c:v>
                </c:pt>
                <c:pt idx="260">
                  <c:v>25.651154541760526</c:v>
                </c:pt>
                <c:pt idx="261">
                  <c:v>25.651154541760526</c:v>
                </c:pt>
                <c:pt idx="262">
                  <c:v>25.651154541760526</c:v>
                </c:pt>
                <c:pt idx="263">
                  <c:v>25.651154541760526</c:v>
                </c:pt>
                <c:pt idx="264">
                  <c:v>25.651154541760526</c:v>
                </c:pt>
                <c:pt idx="265">
                  <c:v>25.651154541760526</c:v>
                </c:pt>
                <c:pt idx="266">
                  <c:v>25.651154541760526</c:v>
                </c:pt>
                <c:pt idx="267">
                  <c:v>25.651154541760526</c:v>
                </c:pt>
                <c:pt idx="268">
                  <c:v>25.651154541760526</c:v>
                </c:pt>
                <c:pt idx="269">
                  <c:v>25.651154541760526</c:v>
                </c:pt>
                <c:pt idx="270">
                  <c:v>25.651154541760526</c:v>
                </c:pt>
                <c:pt idx="271">
                  <c:v>25.651154541760526</c:v>
                </c:pt>
                <c:pt idx="272">
                  <c:v>25.651154541760526</c:v>
                </c:pt>
                <c:pt idx="273">
                  <c:v>25.651154541760526</c:v>
                </c:pt>
                <c:pt idx="274">
                  <c:v>25.651154541760526</c:v>
                </c:pt>
                <c:pt idx="275">
                  <c:v>25.651154541760526</c:v>
                </c:pt>
                <c:pt idx="276">
                  <c:v>25.651154541760526</c:v>
                </c:pt>
                <c:pt idx="277">
                  <c:v>25.651154541760526</c:v>
                </c:pt>
                <c:pt idx="278">
                  <c:v>25.651154541760526</c:v>
                </c:pt>
                <c:pt idx="279">
                  <c:v>25.651154541760526</c:v>
                </c:pt>
                <c:pt idx="280">
                  <c:v>25.651154541760526</c:v>
                </c:pt>
                <c:pt idx="281">
                  <c:v>25.651154541760526</c:v>
                </c:pt>
                <c:pt idx="282">
                  <c:v>25.651154541760526</c:v>
                </c:pt>
                <c:pt idx="283">
                  <c:v>25.651154541760526</c:v>
                </c:pt>
                <c:pt idx="284">
                  <c:v>25.651154541760526</c:v>
                </c:pt>
                <c:pt idx="285">
                  <c:v>25.651154541760526</c:v>
                </c:pt>
                <c:pt idx="286">
                  <c:v>25.651154541760526</c:v>
                </c:pt>
                <c:pt idx="287">
                  <c:v>25.651154541760526</c:v>
                </c:pt>
                <c:pt idx="288">
                  <c:v>25.651154541760526</c:v>
                </c:pt>
                <c:pt idx="289">
                  <c:v>25.651154541760526</c:v>
                </c:pt>
                <c:pt idx="290">
                  <c:v>25.651154541760526</c:v>
                </c:pt>
                <c:pt idx="291">
                  <c:v>25.651154541760526</c:v>
                </c:pt>
                <c:pt idx="292">
                  <c:v>25.651154541760526</c:v>
                </c:pt>
                <c:pt idx="293">
                  <c:v>25.651154541760526</c:v>
                </c:pt>
                <c:pt idx="294">
                  <c:v>25.651154541760526</c:v>
                </c:pt>
                <c:pt idx="295">
                  <c:v>25.651154541760526</c:v>
                </c:pt>
                <c:pt idx="296">
                  <c:v>25.651154541760526</c:v>
                </c:pt>
                <c:pt idx="297">
                  <c:v>25.651154541760526</c:v>
                </c:pt>
                <c:pt idx="298">
                  <c:v>25.651154541760526</c:v>
                </c:pt>
                <c:pt idx="299">
                  <c:v>25.651154541760526</c:v>
                </c:pt>
                <c:pt idx="300">
                  <c:v>25.651154541760526</c:v>
                </c:pt>
                <c:pt idx="301">
                  <c:v>25.651154541760526</c:v>
                </c:pt>
                <c:pt idx="302">
                  <c:v>25.651154541760526</c:v>
                </c:pt>
                <c:pt idx="303">
                  <c:v>25.651154541760526</c:v>
                </c:pt>
                <c:pt idx="304">
                  <c:v>25.651154541760526</c:v>
                </c:pt>
                <c:pt idx="305">
                  <c:v>25.651154541760526</c:v>
                </c:pt>
                <c:pt idx="306">
                  <c:v>25.651154541760526</c:v>
                </c:pt>
                <c:pt idx="307">
                  <c:v>25.651154541760526</c:v>
                </c:pt>
                <c:pt idx="308">
                  <c:v>25.651154541760526</c:v>
                </c:pt>
                <c:pt idx="309">
                  <c:v>25.651154541760526</c:v>
                </c:pt>
                <c:pt idx="310">
                  <c:v>25.651154541760526</c:v>
                </c:pt>
                <c:pt idx="311">
                  <c:v>25.651154541760526</c:v>
                </c:pt>
                <c:pt idx="312">
                  <c:v>25.651154541760526</c:v>
                </c:pt>
                <c:pt idx="313">
                  <c:v>25.651154541760526</c:v>
                </c:pt>
                <c:pt idx="314">
                  <c:v>25.651154541760526</c:v>
                </c:pt>
                <c:pt idx="315">
                  <c:v>25.651154541760526</c:v>
                </c:pt>
                <c:pt idx="316">
                  <c:v>25.651154541760526</c:v>
                </c:pt>
                <c:pt idx="317">
                  <c:v>25.651154541760526</c:v>
                </c:pt>
                <c:pt idx="318">
                  <c:v>25.651154541760526</c:v>
                </c:pt>
                <c:pt idx="319">
                  <c:v>25.651154541760526</c:v>
                </c:pt>
                <c:pt idx="320">
                  <c:v>25.651154541760526</c:v>
                </c:pt>
                <c:pt idx="321">
                  <c:v>25.651154541760526</c:v>
                </c:pt>
                <c:pt idx="322">
                  <c:v>25.651154541760526</c:v>
                </c:pt>
                <c:pt idx="323">
                  <c:v>25.651154541760526</c:v>
                </c:pt>
                <c:pt idx="324">
                  <c:v>25.651154541760526</c:v>
                </c:pt>
                <c:pt idx="325">
                  <c:v>25.651154541760526</c:v>
                </c:pt>
                <c:pt idx="326">
                  <c:v>25.651154541760526</c:v>
                </c:pt>
                <c:pt idx="327">
                  <c:v>25.651154541760526</c:v>
                </c:pt>
                <c:pt idx="328">
                  <c:v>25.651154541760526</c:v>
                </c:pt>
                <c:pt idx="329">
                  <c:v>25.651154541760526</c:v>
                </c:pt>
                <c:pt idx="330">
                  <c:v>25.651154541760526</c:v>
                </c:pt>
                <c:pt idx="331">
                  <c:v>25.651154541760526</c:v>
                </c:pt>
                <c:pt idx="332">
                  <c:v>25.651154541760526</c:v>
                </c:pt>
                <c:pt idx="333">
                  <c:v>25.651154541760526</c:v>
                </c:pt>
                <c:pt idx="334">
                  <c:v>25.651154541760526</c:v>
                </c:pt>
                <c:pt idx="335">
                  <c:v>25.651154541760526</c:v>
                </c:pt>
                <c:pt idx="336">
                  <c:v>25.651154541760526</c:v>
                </c:pt>
                <c:pt idx="337">
                  <c:v>25.651154541760526</c:v>
                </c:pt>
                <c:pt idx="338">
                  <c:v>25.651154541760526</c:v>
                </c:pt>
                <c:pt idx="339">
                  <c:v>25.651154541760526</c:v>
                </c:pt>
                <c:pt idx="340">
                  <c:v>25.651154541760526</c:v>
                </c:pt>
                <c:pt idx="341">
                  <c:v>25.651154541760526</c:v>
                </c:pt>
                <c:pt idx="342">
                  <c:v>25.651154541760526</c:v>
                </c:pt>
                <c:pt idx="343">
                  <c:v>25.651154541760526</c:v>
                </c:pt>
                <c:pt idx="344">
                  <c:v>25.651154541760526</c:v>
                </c:pt>
                <c:pt idx="345">
                  <c:v>25.651154541760526</c:v>
                </c:pt>
                <c:pt idx="346">
                  <c:v>25.651154541760526</c:v>
                </c:pt>
                <c:pt idx="347">
                  <c:v>25.651154541760526</c:v>
                </c:pt>
                <c:pt idx="348">
                  <c:v>25.651154541760526</c:v>
                </c:pt>
                <c:pt idx="349">
                  <c:v>25.651154541760526</c:v>
                </c:pt>
                <c:pt idx="350">
                  <c:v>25.651154541760526</c:v>
                </c:pt>
                <c:pt idx="351">
                  <c:v>25.651154541760526</c:v>
                </c:pt>
                <c:pt idx="352">
                  <c:v>25.651154541760526</c:v>
                </c:pt>
                <c:pt idx="353">
                  <c:v>25.651154541760526</c:v>
                </c:pt>
                <c:pt idx="354">
                  <c:v>25.651154541760526</c:v>
                </c:pt>
                <c:pt idx="355">
                  <c:v>25.651154541760526</c:v>
                </c:pt>
                <c:pt idx="356">
                  <c:v>25.651154541760526</c:v>
                </c:pt>
                <c:pt idx="357">
                  <c:v>25.651154541760526</c:v>
                </c:pt>
                <c:pt idx="358">
                  <c:v>25.651154541760526</c:v>
                </c:pt>
                <c:pt idx="359">
                  <c:v>25.651154541760526</c:v>
                </c:pt>
                <c:pt idx="360">
                  <c:v>25.651154541760526</c:v>
                </c:pt>
                <c:pt idx="361">
                  <c:v>25.651154541760526</c:v>
                </c:pt>
                <c:pt idx="362">
                  <c:v>25.651154541760526</c:v>
                </c:pt>
                <c:pt idx="363">
                  <c:v>25.651154541760526</c:v>
                </c:pt>
                <c:pt idx="364">
                  <c:v>25.651154541760526</c:v>
                </c:pt>
                <c:pt idx="365">
                  <c:v>25.651154541760526</c:v>
                </c:pt>
                <c:pt idx="366">
                  <c:v>25.651154541760526</c:v>
                </c:pt>
                <c:pt idx="367">
                  <c:v>25.651154541760526</c:v>
                </c:pt>
                <c:pt idx="368">
                  <c:v>25.651154541760526</c:v>
                </c:pt>
                <c:pt idx="369">
                  <c:v>25.651154541760526</c:v>
                </c:pt>
                <c:pt idx="370">
                  <c:v>25.651154541760526</c:v>
                </c:pt>
                <c:pt idx="371">
                  <c:v>25.651154541760526</c:v>
                </c:pt>
                <c:pt idx="372">
                  <c:v>25.651154541760526</c:v>
                </c:pt>
                <c:pt idx="373">
                  <c:v>25.651154541760526</c:v>
                </c:pt>
                <c:pt idx="374">
                  <c:v>25.651154541760526</c:v>
                </c:pt>
                <c:pt idx="375">
                  <c:v>25.651154541760526</c:v>
                </c:pt>
                <c:pt idx="376">
                  <c:v>25.651154541760526</c:v>
                </c:pt>
                <c:pt idx="377">
                  <c:v>25.651154541760526</c:v>
                </c:pt>
                <c:pt idx="378">
                  <c:v>25.651154541760526</c:v>
                </c:pt>
                <c:pt idx="379">
                  <c:v>25.651154541760526</c:v>
                </c:pt>
                <c:pt idx="380">
                  <c:v>25.651154541760526</c:v>
                </c:pt>
                <c:pt idx="381">
                  <c:v>25.651154541760526</c:v>
                </c:pt>
                <c:pt idx="382">
                  <c:v>25.651154541760526</c:v>
                </c:pt>
                <c:pt idx="383">
                  <c:v>25.651154541760526</c:v>
                </c:pt>
                <c:pt idx="384">
                  <c:v>25.651154541760526</c:v>
                </c:pt>
                <c:pt idx="385">
                  <c:v>25.651154541760526</c:v>
                </c:pt>
                <c:pt idx="386">
                  <c:v>25.651154541760526</c:v>
                </c:pt>
                <c:pt idx="387">
                  <c:v>25.651154541760526</c:v>
                </c:pt>
                <c:pt idx="388">
                  <c:v>25.651154541760526</c:v>
                </c:pt>
                <c:pt idx="389">
                  <c:v>25.651154541760526</c:v>
                </c:pt>
                <c:pt idx="390">
                  <c:v>25.651154541760526</c:v>
                </c:pt>
                <c:pt idx="391">
                  <c:v>25.651154541760526</c:v>
                </c:pt>
                <c:pt idx="392">
                  <c:v>25.651154541760526</c:v>
                </c:pt>
                <c:pt idx="393">
                  <c:v>25.651154541760526</c:v>
                </c:pt>
                <c:pt idx="394">
                  <c:v>25.651154541760526</c:v>
                </c:pt>
                <c:pt idx="395">
                  <c:v>25.651154541760526</c:v>
                </c:pt>
                <c:pt idx="396">
                  <c:v>25.651154541760526</c:v>
                </c:pt>
                <c:pt idx="397">
                  <c:v>25.651154541760526</c:v>
                </c:pt>
                <c:pt idx="398">
                  <c:v>25.651154541760526</c:v>
                </c:pt>
                <c:pt idx="399">
                  <c:v>25.651154541760526</c:v>
                </c:pt>
                <c:pt idx="400">
                  <c:v>25.651154541760526</c:v>
                </c:pt>
                <c:pt idx="401">
                  <c:v>25.651154541760526</c:v>
                </c:pt>
                <c:pt idx="402">
                  <c:v>25.651154541760526</c:v>
                </c:pt>
                <c:pt idx="403">
                  <c:v>25.651154541760526</c:v>
                </c:pt>
                <c:pt idx="404">
                  <c:v>25.651154541760526</c:v>
                </c:pt>
                <c:pt idx="405">
                  <c:v>25.651154541760526</c:v>
                </c:pt>
                <c:pt idx="406">
                  <c:v>25.651154541760526</c:v>
                </c:pt>
                <c:pt idx="407">
                  <c:v>25.651154541760526</c:v>
                </c:pt>
                <c:pt idx="408">
                  <c:v>25.651154541760526</c:v>
                </c:pt>
                <c:pt idx="409">
                  <c:v>25.651154541760526</c:v>
                </c:pt>
                <c:pt idx="410">
                  <c:v>25.651154541760526</c:v>
                </c:pt>
                <c:pt idx="411">
                  <c:v>25.651154541760526</c:v>
                </c:pt>
                <c:pt idx="412">
                  <c:v>25.651154541760526</c:v>
                </c:pt>
                <c:pt idx="413">
                  <c:v>25.651154541760526</c:v>
                </c:pt>
                <c:pt idx="414">
                  <c:v>25.651154541760526</c:v>
                </c:pt>
                <c:pt idx="415">
                  <c:v>25.651154541760526</c:v>
                </c:pt>
                <c:pt idx="416">
                  <c:v>25.651154541760526</c:v>
                </c:pt>
                <c:pt idx="417">
                  <c:v>25.651154541760526</c:v>
                </c:pt>
                <c:pt idx="418">
                  <c:v>25.651154541760526</c:v>
                </c:pt>
                <c:pt idx="419">
                  <c:v>25.651154541760526</c:v>
                </c:pt>
                <c:pt idx="420">
                  <c:v>25.651154541760526</c:v>
                </c:pt>
                <c:pt idx="421">
                  <c:v>25.651154541760526</c:v>
                </c:pt>
                <c:pt idx="422">
                  <c:v>25.651154541760526</c:v>
                </c:pt>
                <c:pt idx="423">
                  <c:v>25.651154541760526</c:v>
                </c:pt>
                <c:pt idx="424">
                  <c:v>25.651154541760526</c:v>
                </c:pt>
                <c:pt idx="425">
                  <c:v>25.651154541760526</c:v>
                </c:pt>
                <c:pt idx="426">
                  <c:v>25.651154541760526</c:v>
                </c:pt>
                <c:pt idx="427">
                  <c:v>25.651154541760526</c:v>
                </c:pt>
                <c:pt idx="428">
                  <c:v>25.651154541760526</c:v>
                </c:pt>
                <c:pt idx="429">
                  <c:v>25.651154541760526</c:v>
                </c:pt>
                <c:pt idx="430">
                  <c:v>25.651154541760526</c:v>
                </c:pt>
                <c:pt idx="431">
                  <c:v>25.651154541760526</c:v>
                </c:pt>
                <c:pt idx="432">
                  <c:v>25.651154541760526</c:v>
                </c:pt>
                <c:pt idx="433">
                  <c:v>25.651154541760526</c:v>
                </c:pt>
                <c:pt idx="434">
                  <c:v>25.651154541760526</c:v>
                </c:pt>
                <c:pt idx="435">
                  <c:v>25.651154541760526</c:v>
                </c:pt>
                <c:pt idx="436">
                  <c:v>25.651154541760526</c:v>
                </c:pt>
                <c:pt idx="437">
                  <c:v>25.651154541760526</c:v>
                </c:pt>
                <c:pt idx="438">
                  <c:v>25.651154541760526</c:v>
                </c:pt>
                <c:pt idx="439">
                  <c:v>25.651154541760526</c:v>
                </c:pt>
                <c:pt idx="440">
                  <c:v>25.651154541760526</c:v>
                </c:pt>
                <c:pt idx="441">
                  <c:v>25.651154541760526</c:v>
                </c:pt>
                <c:pt idx="442">
                  <c:v>25.651154541760526</c:v>
                </c:pt>
                <c:pt idx="443">
                  <c:v>25.651154541760526</c:v>
                </c:pt>
                <c:pt idx="444">
                  <c:v>25.651154541760526</c:v>
                </c:pt>
                <c:pt idx="445">
                  <c:v>25.651154541760526</c:v>
                </c:pt>
                <c:pt idx="446">
                  <c:v>25.651154541760526</c:v>
                </c:pt>
                <c:pt idx="447">
                  <c:v>25.651154541760526</c:v>
                </c:pt>
                <c:pt idx="448">
                  <c:v>25.651154541760526</c:v>
                </c:pt>
                <c:pt idx="449">
                  <c:v>25.651154541760526</c:v>
                </c:pt>
                <c:pt idx="450">
                  <c:v>25.651154541760526</c:v>
                </c:pt>
                <c:pt idx="451">
                  <c:v>25.651154541760526</c:v>
                </c:pt>
                <c:pt idx="452">
                  <c:v>25.651154541760526</c:v>
                </c:pt>
                <c:pt idx="453">
                  <c:v>25.651154541760526</c:v>
                </c:pt>
                <c:pt idx="454">
                  <c:v>25.651154541760526</c:v>
                </c:pt>
                <c:pt idx="455">
                  <c:v>25.651154541760526</c:v>
                </c:pt>
                <c:pt idx="456">
                  <c:v>25.651154541760526</c:v>
                </c:pt>
                <c:pt idx="457">
                  <c:v>25.651154541760526</c:v>
                </c:pt>
                <c:pt idx="458">
                  <c:v>25.651154541760526</c:v>
                </c:pt>
                <c:pt idx="459">
                  <c:v>25.651154541760526</c:v>
                </c:pt>
                <c:pt idx="460">
                  <c:v>25.651154541760526</c:v>
                </c:pt>
                <c:pt idx="461">
                  <c:v>25.651154541760526</c:v>
                </c:pt>
                <c:pt idx="462">
                  <c:v>25.651154541760526</c:v>
                </c:pt>
                <c:pt idx="463">
                  <c:v>25.651154541760526</c:v>
                </c:pt>
                <c:pt idx="464">
                  <c:v>25.651154541760526</c:v>
                </c:pt>
                <c:pt idx="465">
                  <c:v>25.651154541760526</c:v>
                </c:pt>
                <c:pt idx="466">
                  <c:v>25.651154541760526</c:v>
                </c:pt>
                <c:pt idx="467">
                  <c:v>25.651154541760526</c:v>
                </c:pt>
                <c:pt idx="468">
                  <c:v>25.651154541760526</c:v>
                </c:pt>
                <c:pt idx="469">
                  <c:v>25.651154541760526</c:v>
                </c:pt>
                <c:pt idx="470">
                  <c:v>25.651154541760526</c:v>
                </c:pt>
                <c:pt idx="471">
                  <c:v>25.651154541760526</c:v>
                </c:pt>
                <c:pt idx="472">
                  <c:v>25.651154541760526</c:v>
                </c:pt>
                <c:pt idx="473">
                  <c:v>25.651154541760526</c:v>
                </c:pt>
                <c:pt idx="474">
                  <c:v>25.651154541760526</c:v>
                </c:pt>
                <c:pt idx="475">
                  <c:v>25.651154541760526</c:v>
                </c:pt>
                <c:pt idx="476">
                  <c:v>25.651154541760526</c:v>
                </c:pt>
                <c:pt idx="477">
                  <c:v>25.651154541760526</c:v>
                </c:pt>
                <c:pt idx="478">
                  <c:v>25.651154541760526</c:v>
                </c:pt>
                <c:pt idx="479">
                  <c:v>25.651154541760526</c:v>
                </c:pt>
                <c:pt idx="480">
                  <c:v>25.651154541760526</c:v>
                </c:pt>
                <c:pt idx="481">
                  <c:v>25.651154541760526</c:v>
                </c:pt>
                <c:pt idx="482">
                  <c:v>25.651154541760526</c:v>
                </c:pt>
                <c:pt idx="483">
                  <c:v>25.651154541760526</c:v>
                </c:pt>
                <c:pt idx="484">
                  <c:v>25.651154541760526</c:v>
                </c:pt>
                <c:pt idx="485">
                  <c:v>25.651154541760526</c:v>
                </c:pt>
                <c:pt idx="486">
                  <c:v>25.651154541760526</c:v>
                </c:pt>
                <c:pt idx="487">
                  <c:v>25.651154541760526</c:v>
                </c:pt>
                <c:pt idx="488">
                  <c:v>25.651154541760526</c:v>
                </c:pt>
                <c:pt idx="489">
                  <c:v>25.651154541760526</c:v>
                </c:pt>
                <c:pt idx="490">
                  <c:v>25.651154541760526</c:v>
                </c:pt>
                <c:pt idx="491">
                  <c:v>25.651154541760526</c:v>
                </c:pt>
                <c:pt idx="492">
                  <c:v>25.651154541760526</c:v>
                </c:pt>
                <c:pt idx="493">
                  <c:v>25.651154541760526</c:v>
                </c:pt>
                <c:pt idx="494">
                  <c:v>25.651154541760526</c:v>
                </c:pt>
                <c:pt idx="495">
                  <c:v>25.651154541760526</c:v>
                </c:pt>
                <c:pt idx="496">
                  <c:v>25.651154541760526</c:v>
                </c:pt>
                <c:pt idx="497">
                  <c:v>25.651154541760526</c:v>
                </c:pt>
                <c:pt idx="498">
                  <c:v>25.651154541760526</c:v>
                </c:pt>
                <c:pt idx="499">
                  <c:v>25.651154541760526</c:v>
                </c:pt>
                <c:pt idx="500">
                  <c:v>25.651154541760526</c:v>
                </c:pt>
                <c:pt idx="501">
                  <c:v>25.651154541760526</c:v>
                </c:pt>
                <c:pt idx="502">
                  <c:v>25.651154541760526</c:v>
                </c:pt>
                <c:pt idx="503">
                  <c:v>25.651154541760526</c:v>
                </c:pt>
                <c:pt idx="504">
                  <c:v>25.651154541760526</c:v>
                </c:pt>
                <c:pt idx="505">
                  <c:v>25.651154541760526</c:v>
                </c:pt>
                <c:pt idx="506">
                  <c:v>25.651154541760526</c:v>
                </c:pt>
                <c:pt idx="507">
                  <c:v>25.651154541760526</c:v>
                </c:pt>
                <c:pt idx="508">
                  <c:v>25.651154541760526</c:v>
                </c:pt>
                <c:pt idx="509">
                  <c:v>25.651154541760526</c:v>
                </c:pt>
                <c:pt idx="510">
                  <c:v>25.651154541760526</c:v>
                </c:pt>
                <c:pt idx="511">
                  <c:v>25.651154541760526</c:v>
                </c:pt>
                <c:pt idx="512">
                  <c:v>25.651154541760526</c:v>
                </c:pt>
                <c:pt idx="513">
                  <c:v>25.651154541760526</c:v>
                </c:pt>
                <c:pt idx="514">
                  <c:v>25.651154541760526</c:v>
                </c:pt>
                <c:pt idx="515">
                  <c:v>25.651154541760526</c:v>
                </c:pt>
                <c:pt idx="516">
                  <c:v>25.651154541760526</c:v>
                </c:pt>
                <c:pt idx="517">
                  <c:v>25.651154541760526</c:v>
                </c:pt>
                <c:pt idx="518">
                  <c:v>25.651154541760526</c:v>
                </c:pt>
                <c:pt idx="519">
                  <c:v>25.651154541760526</c:v>
                </c:pt>
                <c:pt idx="520">
                  <c:v>25.651154541760526</c:v>
                </c:pt>
                <c:pt idx="521">
                  <c:v>25.651154541760526</c:v>
                </c:pt>
                <c:pt idx="522">
                  <c:v>25.651154541760526</c:v>
                </c:pt>
                <c:pt idx="523">
                  <c:v>25.651154541760526</c:v>
                </c:pt>
                <c:pt idx="524">
                  <c:v>25.651154541760526</c:v>
                </c:pt>
                <c:pt idx="525">
                  <c:v>25.651154541760526</c:v>
                </c:pt>
                <c:pt idx="526">
                  <c:v>25.651154541760526</c:v>
                </c:pt>
                <c:pt idx="527">
                  <c:v>25.651154541760526</c:v>
                </c:pt>
                <c:pt idx="528">
                  <c:v>25.651154541760526</c:v>
                </c:pt>
                <c:pt idx="529">
                  <c:v>25.651154541760526</c:v>
                </c:pt>
                <c:pt idx="530">
                  <c:v>25.651154541760526</c:v>
                </c:pt>
                <c:pt idx="531">
                  <c:v>25.651154541760526</c:v>
                </c:pt>
                <c:pt idx="532">
                  <c:v>25.651154541760526</c:v>
                </c:pt>
                <c:pt idx="533">
                  <c:v>25.651154541760526</c:v>
                </c:pt>
                <c:pt idx="534">
                  <c:v>25.651154541760526</c:v>
                </c:pt>
                <c:pt idx="535">
                  <c:v>25.651154541760526</c:v>
                </c:pt>
                <c:pt idx="536">
                  <c:v>25.651154541760526</c:v>
                </c:pt>
                <c:pt idx="537">
                  <c:v>25.651154541760526</c:v>
                </c:pt>
                <c:pt idx="538">
                  <c:v>25.651154541760526</c:v>
                </c:pt>
                <c:pt idx="539">
                  <c:v>25.651154541760526</c:v>
                </c:pt>
                <c:pt idx="540">
                  <c:v>25.651154541760526</c:v>
                </c:pt>
                <c:pt idx="541">
                  <c:v>25.651154541760526</c:v>
                </c:pt>
                <c:pt idx="542">
                  <c:v>25.651154541760526</c:v>
                </c:pt>
                <c:pt idx="543">
                  <c:v>25.651154541760526</c:v>
                </c:pt>
                <c:pt idx="544">
                  <c:v>25.651154541760526</c:v>
                </c:pt>
                <c:pt idx="545">
                  <c:v>25.651154541760526</c:v>
                </c:pt>
                <c:pt idx="546">
                  <c:v>25.651154541760526</c:v>
                </c:pt>
                <c:pt idx="547">
                  <c:v>25.651154541760526</c:v>
                </c:pt>
                <c:pt idx="548">
                  <c:v>25.651154541760526</c:v>
                </c:pt>
                <c:pt idx="549">
                  <c:v>25.651154541760526</c:v>
                </c:pt>
                <c:pt idx="550">
                  <c:v>25.651154541760526</c:v>
                </c:pt>
                <c:pt idx="551">
                  <c:v>25.651154541760526</c:v>
                </c:pt>
                <c:pt idx="552">
                  <c:v>25.651154541760526</c:v>
                </c:pt>
                <c:pt idx="553">
                  <c:v>25.651154541760526</c:v>
                </c:pt>
                <c:pt idx="554">
                  <c:v>25.651154541760526</c:v>
                </c:pt>
                <c:pt idx="555">
                  <c:v>25.651154541760526</c:v>
                </c:pt>
                <c:pt idx="556">
                  <c:v>25.651154541760526</c:v>
                </c:pt>
                <c:pt idx="557">
                  <c:v>25.651154541760526</c:v>
                </c:pt>
                <c:pt idx="558">
                  <c:v>25.651154541760526</c:v>
                </c:pt>
                <c:pt idx="559">
                  <c:v>25.651154541760526</c:v>
                </c:pt>
                <c:pt idx="560">
                  <c:v>25.651154541760526</c:v>
                </c:pt>
                <c:pt idx="561">
                  <c:v>25.651154541760526</c:v>
                </c:pt>
                <c:pt idx="562">
                  <c:v>25.651154541760526</c:v>
                </c:pt>
                <c:pt idx="563">
                  <c:v>25.651154541760526</c:v>
                </c:pt>
                <c:pt idx="564">
                  <c:v>25.651154541760526</c:v>
                </c:pt>
                <c:pt idx="565">
                  <c:v>25.651154541760526</c:v>
                </c:pt>
                <c:pt idx="566">
                  <c:v>25.651154541760526</c:v>
                </c:pt>
                <c:pt idx="567">
                  <c:v>25.651154541760526</c:v>
                </c:pt>
                <c:pt idx="568">
                  <c:v>25.651154541760526</c:v>
                </c:pt>
                <c:pt idx="569">
                  <c:v>25.651154541760526</c:v>
                </c:pt>
                <c:pt idx="570">
                  <c:v>25.651154541760526</c:v>
                </c:pt>
                <c:pt idx="571">
                  <c:v>25.651154541760526</c:v>
                </c:pt>
                <c:pt idx="572">
                  <c:v>25.651154541760526</c:v>
                </c:pt>
                <c:pt idx="573">
                  <c:v>25.651154541760526</c:v>
                </c:pt>
                <c:pt idx="574">
                  <c:v>25.651154541760526</c:v>
                </c:pt>
                <c:pt idx="575">
                  <c:v>25.651154541760526</c:v>
                </c:pt>
                <c:pt idx="576">
                  <c:v>25.651154541760526</c:v>
                </c:pt>
                <c:pt idx="577">
                  <c:v>25.651154541760526</c:v>
                </c:pt>
                <c:pt idx="578">
                  <c:v>25.651154541760526</c:v>
                </c:pt>
                <c:pt idx="579">
                  <c:v>25.651154541760526</c:v>
                </c:pt>
                <c:pt idx="580">
                  <c:v>25.651154541760526</c:v>
                </c:pt>
                <c:pt idx="581">
                  <c:v>25.651154541760526</c:v>
                </c:pt>
                <c:pt idx="582">
                  <c:v>25.651154541760526</c:v>
                </c:pt>
                <c:pt idx="583">
                  <c:v>25.651154541760526</c:v>
                </c:pt>
                <c:pt idx="584">
                  <c:v>25.651154541760526</c:v>
                </c:pt>
                <c:pt idx="585">
                  <c:v>25.651154541760526</c:v>
                </c:pt>
                <c:pt idx="586">
                  <c:v>25.651154541760526</c:v>
                </c:pt>
                <c:pt idx="587">
                  <c:v>25.651154541760526</c:v>
                </c:pt>
                <c:pt idx="588">
                  <c:v>25.651154541760526</c:v>
                </c:pt>
                <c:pt idx="589">
                  <c:v>25.651154541760526</c:v>
                </c:pt>
                <c:pt idx="590">
                  <c:v>25.651154541760526</c:v>
                </c:pt>
                <c:pt idx="591">
                  <c:v>25.651154541760526</c:v>
                </c:pt>
                <c:pt idx="592">
                  <c:v>25.651154541760526</c:v>
                </c:pt>
                <c:pt idx="593">
                  <c:v>25.651154541760526</c:v>
                </c:pt>
                <c:pt idx="594">
                  <c:v>25.651154541760526</c:v>
                </c:pt>
                <c:pt idx="595">
                  <c:v>25.651154541760526</c:v>
                </c:pt>
                <c:pt idx="596">
                  <c:v>25.651154541760526</c:v>
                </c:pt>
                <c:pt idx="597">
                  <c:v>25.651154541760526</c:v>
                </c:pt>
                <c:pt idx="598">
                  <c:v>25.651154541760526</c:v>
                </c:pt>
                <c:pt idx="599">
                  <c:v>25.651154541760526</c:v>
                </c:pt>
                <c:pt idx="600">
                  <c:v>25.651154541760526</c:v>
                </c:pt>
                <c:pt idx="601">
                  <c:v>25.651154541760526</c:v>
                </c:pt>
                <c:pt idx="602">
                  <c:v>25.651154541760526</c:v>
                </c:pt>
                <c:pt idx="603">
                  <c:v>25.651154541760526</c:v>
                </c:pt>
                <c:pt idx="604">
                  <c:v>25.651154541760526</c:v>
                </c:pt>
                <c:pt idx="605">
                  <c:v>25.651154541760526</c:v>
                </c:pt>
                <c:pt idx="606">
                  <c:v>25.651154541760526</c:v>
                </c:pt>
                <c:pt idx="607">
                  <c:v>25.651154541760526</c:v>
                </c:pt>
                <c:pt idx="608">
                  <c:v>25.651154541760526</c:v>
                </c:pt>
                <c:pt idx="609">
                  <c:v>25.651154541760526</c:v>
                </c:pt>
                <c:pt idx="610">
                  <c:v>25.651154541760526</c:v>
                </c:pt>
                <c:pt idx="611">
                  <c:v>25.651154541760526</c:v>
                </c:pt>
                <c:pt idx="612">
                  <c:v>25.651154541760526</c:v>
                </c:pt>
                <c:pt idx="613">
                  <c:v>25.651154541760526</c:v>
                </c:pt>
                <c:pt idx="614">
                  <c:v>25.651154541760526</c:v>
                </c:pt>
                <c:pt idx="615">
                  <c:v>25.651154541760526</c:v>
                </c:pt>
                <c:pt idx="616">
                  <c:v>25.651154541760526</c:v>
                </c:pt>
                <c:pt idx="617">
                  <c:v>25.651154541760526</c:v>
                </c:pt>
                <c:pt idx="618">
                  <c:v>25.651154541760526</c:v>
                </c:pt>
                <c:pt idx="619">
                  <c:v>25.651154541760526</c:v>
                </c:pt>
                <c:pt idx="620">
                  <c:v>25.651154541760526</c:v>
                </c:pt>
                <c:pt idx="621">
                  <c:v>25.651154541760526</c:v>
                </c:pt>
                <c:pt idx="622">
                  <c:v>25.651154541760526</c:v>
                </c:pt>
                <c:pt idx="623">
                  <c:v>25.651154541760526</c:v>
                </c:pt>
                <c:pt idx="624">
                  <c:v>25.651154541760526</c:v>
                </c:pt>
                <c:pt idx="625">
                  <c:v>25.651154541760526</c:v>
                </c:pt>
                <c:pt idx="626">
                  <c:v>25.651154541760526</c:v>
                </c:pt>
                <c:pt idx="627">
                  <c:v>25.651154541760526</c:v>
                </c:pt>
                <c:pt idx="628">
                  <c:v>25.651154541760526</c:v>
                </c:pt>
                <c:pt idx="629">
                  <c:v>25.651154541760526</c:v>
                </c:pt>
                <c:pt idx="630">
                  <c:v>25.651154541760526</c:v>
                </c:pt>
                <c:pt idx="631">
                  <c:v>25.651154541760526</c:v>
                </c:pt>
                <c:pt idx="632">
                  <c:v>25.651154541760526</c:v>
                </c:pt>
                <c:pt idx="633">
                  <c:v>25.651154541760526</c:v>
                </c:pt>
                <c:pt idx="634">
                  <c:v>25.651154541760526</c:v>
                </c:pt>
                <c:pt idx="635">
                  <c:v>25.651154541760526</c:v>
                </c:pt>
                <c:pt idx="636">
                  <c:v>25.651154541760526</c:v>
                </c:pt>
                <c:pt idx="637">
                  <c:v>25.651154541760526</c:v>
                </c:pt>
                <c:pt idx="638">
                  <c:v>25.651154541760526</c:v>
                </c:pt>
                <c:pt idx="639">
                  <c:v>25.651154541760526</c:v>
                </c:pt>
                <c:pt idx="640">
                  <c:v>25.651154541760526</c:v>
                </c:pt>
                <c:pt idx="641">
                  <c:v>25.651154541760526</c:v>
                </c:pt>
                <c:pt idx="642">
                  <c:v>25.651154541760526</c:v>
                </c:pt>
                <c:pt idx="643">
                  <c:v>25.651154541760526</c:v>
                </c:pt>
                <c:pt idx="644">
                  <c:v>25.651154541760526</c:v>
                </c:pt>
                <c:pt idx="645">
                  <c:v>25.651154541760526</c:v>
                </c:pt>
                <c:pt idx="646">
                  <c:v>25.651154541760526</c:v>
                </c:pt>
                <c:pt idx="647">
                  <c:v>25.651154541760526</c:v>
                </c:pt>
                <c:pt idx="648">
                  <c:v>25.651154541760526</c:v>
                </c:pt>
                <c:pt idx="649">
                  <c:v>25.651154541760526</c:v>
                </c:pt>
                <c:pt idx="650">
                  <c:v>25.651154541760526</c:v>
                </c:pt>
                <c:pt idx="651">
                  <c:v>25.651154541760526</c:v>
                </c:pt>
                <c:pt idx="652">
                  <c:v>25.651154541760526</c:v>
                </c:pt>
                <c:pt idx="653">
                  <c:v>25.651154541760526</c:v>
                </c:pt>
                <c:pt idx="654">
                  <c:v>25.651154541760526</c:v>
                </c:pt>
                <c:pt idx="655">
                  <c:v>25.651154541760526</c:v>
                </c:pt>
                <c:pt idx="656">
                  <c:v>25.651154541760526</c:v>
                </c:pt>
                <c:pt idx="657">
                  <c:v>25.651154541760526</c:v>
                </c:pt>
                <c:pt idx="658">
                  <c:v>25.651154541760526</c:v>
                </c:pt>
                <c:pt idx="659">
                  <c:v>25.651154541760526</c:v>
                </c:pt>
                <c:pt idx="660">
                  <c:v>25.651154541760526</c:v>
                </c:pt>
                <c:pt idx="661">
                  <c:v>25.651154541760526</c:v>
                </c:pt>
                <c:pt idx="662">
                  <c:v>25.651154541760526</c:v>
                </c:pt>
                <c:pt idx="663">
                  <c:v>25.651154541760526</c:v>
                </c:pt>
                <c:pt idx="664">
                  <c:v>25.651154541760526</c:v>
                </c:pt>
                <c:pt idx="665">
                  <c:v>25.651154541760526</c:v>
                </c:pt>
                <c:pt idx="666">
                  <c:v>25.651154541760526</c:v>
                </c:pt>
                <c:pt idx="667">
                  <c:v>25.651154541760526</c:v>
                </c:pt>
                <c:pt idx="668">
                  <c:v>25.651154541760526</c:v>
                </c:pt>
                <c:pt idx="669">
                  <c:v>25.651154541760526</c:v>
                </c:pt>
                <c:pt idx="670">
                  <c:v>25.651154541760526</c:v>
                </c:pt>
                <c:pt idx="671">
                  <c:v>25.651154541760526</c:v>
                </c:pt>
                <c:pt idx="672">
                  <c:v>25.651154541760526</c:v>
                </c:pt>
                <c:pt idx="673">
                  <c:v>25.651154541760526</c:v>
                </c:pt>
                <c:pt idx="674">
                  <c:v>25.651154541760526</c:v>
                </c:pt>
                <c:pt idx="675">
                  <c:v>25.651154541760526</c:v>
                </c:pt>
                <c:pt idx="676">
                  <c:v>25.651154541760526</c:v>
                </c:pt>
                <c:pt idx="677">
                  <c:v>25.651154541760526</c:v>
                </c:pt>
                <c:pt idx="678">
                  <c:v>25.651154541760526</c:v>
                </c:pt>
                <c:pt idx="679">
                  <c:v>25.651154541760526</c:v>
                </c:pt>
                <c:pt idx="680">
                  <c:v>25.651154541760526</c:v>
                </c:pt>
                <c:pt idx="681">
                  <c:v>25.651154541760526</c:v>
                </c:pt>
                <c:pt idx="682">
                  <c:v>25.651154541760526</c:v>
                </c:pt>
                <c:pt idx="683">
                  <c:v>25.651154541760526</c:v>
                </c:pt>
                <c:pt idx="684">
                  <c:v>25.651154541760526</c:v>
                </c:pt>
                <c:pt idx="685">
                  <c:v>25.651154541760526</c:v>
                </c:pt>
                <c:pt idx="686">
                  <c:v>25.651154541760526</c:v>
                </c:pt>
                <c:pt idx="687">
                  <c:v>25.651154541760526</c:v>
                </c:pt>
                <c:pt idx="688">
                  <c:v>25.651154541760526</c:v>
                </c:pt>
                <c:pt idx="689">
                  <c:v>25.651154541760526</c:v>
                </c:pt>
                <c:pt idx="690">
                  <c:v>25.651154541760526</c:v>
                </c:pt>
                <c:pt idx="691">
                  <c:v>25.651154541760526</c:v>
                </c:pt>
                <c:pt idx="692">
                  <c:v>25.651154541760526</c:v>
                </c:pt>
                <c:pt idx="693">
                  <c:v>25.651154541760526</c:v>
                </c:pt>
                <c:pt idx="694">
                  <c:v>25.651154541760526</c:v>
                </c:pt>
                <c:pt idx="695">
                  <c:v>25.651154541760526</c:v>
                </c:pt>
                <c:pt idx="696">
                  <c:v>25.651154541760526</c:v>
                </c:pt>
                <c:pt idx="697">
                  <c:v>25.651154541760526</c:v>
                </c:pt>
                <c:pt idx="698">
                  <c:v>25.651154541760526</c:v>
                </c:pt>
                <c:pt idx="699">
                  <c:v>25.651154541760526</c:v>
                </c:pt>
                <c:pt idx="700">
                  <c:v>25.651154541760526</c:v>
                </c:pt>
                <c:pt idx="701">
                  <c:v>25.651154541760526</c:v>
                </c:pt>
                <c:pt idx="702">
                  <c:v>25.651154541760526</c:v>
                </c:pt>
                <c:pt idx="703">
                  <c:v>25.651154541760526</c:v>
                </c:pt>
                <c:pt idx="704">
                  <c:v>25.651154541760526</c:v>
                </c:pt>
                <c:pt idx="705">
                  <c:v>25.651154541760526</c:v>
                </c:pt>
                <c:pt idx="706">
                  <c:v>25.651154541760526</c:v>
                </c:pt>
                <c:pt idx="707">
                  <c:v>25.651154541760526</c:v>
                </c:pt>
                <c:pt idx="708">
                  <c:v>25.651154541760526</c:v>
                </c:pt>
                <c:pt idx="709">
                  <c:v>25.651154541760526</c:v>
                </c:pt>
                <c:pt idx="710">
                  <c:v>25.651154541760526</c:v>
                </c:pt>
                <c:pt idx="711">
                  <c:v>25.651154541760526</c:v>
                </c:pt>
                <c:pt idx="712">
                  <c:v>25.651154541760526</c:v>
                </c:pt>
                <c:pt idx="713">
                  <c:v>25.651154541760526</c:v>
                </c:pt>
                <c:pt idx="714">
                  <c:v>25.651154541760526</c:v>
                </c:pt>
                <c:pt idx="715">
                  <c:v>25.651154541760526</c:v>
                </c:pt>
                <c:pt idx="716">
                  <c:v>25.651154541760526</c:v>
                </c:pt>
                <c:pt idx="717">
                  <c:v>25.651154541760526</c:v>
                </c:pt>
                <c:pt idx="718">
                  <c:v>25.651154541760526</c:v>
                </c:pt>
                <c:pt idx="719">
                  <c:v>25.651154541760526</c:v>
                </c:pt>
                <c:pt idx="720">
                  <c:v>25.651154541760526</c:v>
                </c:pt>
                <c:pt idx="721">
                  <c:v>25.651154541760526</c:v>
                </c:pt>
                <c:pt idx="722">
                  <c:v>25.651154541760526</c:v>
                </c:pt>
                <c:pt idx="723">
                  <c:v>25.651154541760526</c:v>
                </c:pt>
                <c:pt idx="724">
                  <c:v>25.651154541760526</c:v>
                </c:pt>
                <c:pt idx="725">
                  <c:v>25.651154541760526</c:v>
                </c:pt>
                <c:pt idx="726">
                  <c:v>25.651154541760526</c:v>
                </c:pt>
                <c:pt idx="727">
                  <c:v>25.651154541760526</c:v>
                </c:pt>
                <c:pt idx="728">
                  <c:v>25.651154541760526</c:v>
                </c:pt>
                <c:pt idx="729">
                  <c:v>25.651154541760526</c:v>
                </c:pt>
                <c:pt idx="730">
                  <c:v>25.651154541760526</c:v>
                </c:pt>
                <c:pt idx="731">
                  <c:v>25.651154541760526</c:v>
                </c:pt>
                <c:pt idx="732">
                  <c:v>25.651154541760526</c:v>
                </c:pt>
                <c:pt idx="733">
                  <c:v>25.651154541760526</c:v>
                </c:pt>
                <c:pt idx="734">
                  <c:v>25.651154541760526</c:v>
                </c:pt>
                <c:pt idx="735">
                  <c:v>25.651154541760526</c:v>
                </c:pt>
                <c:pt idx="736">
                  <c:v>25.651154541760526</c:v>
                </c:pt>
                <c:pt idx="737">
                  <c:v>25.651154541760526</c:v>
                </c:pt>
                <c:pt idx="738">
                  <c:v>25.651154541760526</c:v>
                </c:pt>
                <c:pt idx="739">
                  <c:v>25.651154541760526</c:v>
                </c:pt>
                <c:pt idx="740">
                  <c:v>25.651154541760526</c:v>
                </c:pt>
                <c:pt idx="741">
                  <c:v>25.651154541760526</c:v>
                </c:pt>
                <c:pt idx="742">
                  <c:v>25.651154541760526</c:v>
                </c:pt>
                <c:pt idx="743">
                  <c:v>25.651154541760526</c:v>
                </c:pt>
                <c:pt idx="744">
                  <c:v>25.651154541760526</c:v>
                </c:pt>
                <c:pt idx="745">
                  <c:v>25.651154541760526</c:v>
                </c:pt>
                <c:pt idx="746">
                  <c:v>25.651154541760526</c:v>
                </c:pt>
                <c:pt idx="747">
                  <c:v>25.651154541760526</c:v>
                </c:pt>
                <c:pt idx="748">
                  <c:v>25.651154541760526</c:v>
                </c:pt>
                <c:pt idx="749">
                  <c:v>25.651154541760526</c:v>
                </c:pt>
                <c:pt idx="750">
                  <c:v>25.651154541760526</c:v>
                </c:pt>
                <c:pt idx="751">
                  <c:v>25.651154541760526</c:v>
                </c:pt>
                <c:pt idx="752">
                  <c:v>25.651154541760526</c:v>
                </c:pt>
                <c:pt idx="753">
                  <c:v>25.651154541760526</c:v>
                </c:pt>
                <c:pt idx="754">
                  <c:v>25.651154541760526</c:v>
                </c:pt>
                <c:pt idx="755">
                  <c:v>25.651154541760526</c:v>
                </c:pt>
                <c:pt idx="756">
                  <c:v>25.651154541760526</c:v>
                </c:pt>
                <c:pt idx="757">
                  <c:v>25.651154541760526</c:v>
                </c:pt>
                <c:pt idx="758">
                  <c:v>25.651154541760526</c:v>
                </c:pt>
                <c:pt idx="759">
                  <c:v>25.651154541760526</c:v>
                </c:pt>
                <c:pt idx="760">
                  <c:v>25.651154541760526</c:v>
                </c:pt>
                <c:pt idx="761">
                  <c:v>25.651154541760526</c:v>
                </c:pt>
                <c:pt idx="762">
                  <c:v>25.651154541760526</c:v>
                </c:pt>
                <c:pt idx="763">
                  <c:v>25.651154541760526</c:v>
                </c:pt>
                <c:pt idx="764">
                  <c:v>25.651154541760526</c:v>
                </c:pt>
                <c:pt idx="765">
                  <c:v>25.651154541760526</c:v>
                </c:pt>
                <c:pt idx="766">
                  <c:v>25.651154541760526</c:v>
                </c:pt>
                <c:pt idx="767">
                  <c:v>25.651154541760526</c:v>
                </c:pt>
                <c:pt idx="768">
                  <c:v>25.651154541760526</c:v>
                </c:pt>
                <c:pt idx="769">
                  <c:v>25.651154541760526</c:v>
                </c:pt>
                <c:pt idx="770">
                  <c:v>25.651154541760526</c:v>
                </c:pt>
                <c:pt idx="771">
                  <c:v>25.651154541760526</c:v>
                </c:pt>
                <c:pt idx="772">
                  <c:v>25.651154541760526</c:v>
                </c:pt>
                <c:pt idx="773">
                  <c:v>25.651154541760526</c:v>
                </c:pt>
                <c:pt idx="774">
                  <c:v>25.651154541760526</c:v>
                </c:pt>
                <c:pt idx="775">
                  <c:v>25.651154541760526</c:v>
                </c:pt>
                <c:pt idx="776">
                  <c:v>25.651154541760526</c:v>
                </c:pt>
                <c:pt idx="777">
                  <c:v>25.651154541760526</c:v>
                </c:pt>
                <c:pt idx="778">
                  <c:v>25.651154541760526</c:v>
                </c:pt>
                <c:pt idx="779">
                  <c:v>25.651154541760526</c:v>
                </c:pt>
                <c:pt idx="780">
                  <c:v>25.651154541760526</c:v>
                </c:pt>
                <c:pt idx="781">
                  <c:v>25.651154541760526</c:v>
                </c:pt>
                <c:pt idx="782">
                  <c:v>25.651154541760526</c:v>
                </c:pt>
                <c:pt idx="783">
                  <c:v>25.651154541760526</c:v>
                </c:pt>
                <c:pt idx="784">
                  <c:v>25.651154541760526</c:v>
                </c:pt>
                <c:pt idx="785">
                  <c:v>25.651154541760526</c:v>
                </c:pt>
                <c:pt idx="786">
                  <c:v>25.651154541760526</c:v>
                </c:pt>
                <c:pt idx="787">
                  <c:v>25.651154541760526</c:v>
                </c:pt>
                <c:pt idx="788">
                  <c:v>25.651154541760526</c:v>
                </c:pt>
                <c:pt idx="789">
                  <c:v>25.651154541760526</c:v>
                </c:pt>
                <c:pt idx="790">
                  <c:v>25.651154541760526</c:v>
                </c:pt>
                <c:pt idx="791">
                  <c:v>25.651154541760526</c:v>
                </c:pt>
                <c:pt idx="792">
                  <c:v>25.651154541760526</c:v>
                </c:pt>
                <c:pt idx="793">
                  <c:v>25.651154541760526</c:v>
                </c:pt>
                <c:pt idx="794">
                  <c:v>25.651154541760526</c:v>
                </c:pt>
                <c:pt idx="795">
                  <c:v>25.651154541760526</c:v>
                </c:pt>
                <c:pt idx="796">
                  <c:v>25.651154541760526</c:v>
                </c:pt>
                <c:pt idx="797">
                  <c:v>25.651154541760526</c:v>
                </c:pt>
                <c:pt idx="798">
                  <c:v>25.651154541760526</c:v>
                </c:pt>
                <c:pt idx="799">
                  <c:v>25.651154541760526</c:v>
                </c:pt>
                <c:pt idx="800">
                  <c:v>25.651154541760526</c:v>
                </c:pt>
                <c:pt idx="801">
                  <c:v>25.651154541760526</c:v>
                </c:pt>
                <c:pt idx="802">
                  <c:v>25.651154541760526</c:v>
                </c:pt>
                <c:pt idx="803">
                  <c:v>25.651154541760526</c:v>
                </c:pt>
                <c:pt idx="804">
                  <c:v>25.651154541760526</c:v>
                </c:pt>
                <c:pt idx="805">
                  <c:v>25.651154541760526</c:v>
                </c:pt>
                <c:pt idx="806">
                  <c:v>25.651154541760526</c:v>
                </c:pt>
                <c:pt idx="807">
                  <c:v>25.651154541760526</c:v>
                </c:pt>
                <c:pt idx="808">
                  <c:v>25.651154541760526</c:v>
                </c:pt>
                <c:pt idx="809">
                  <c:v>25.651154541760526</c:v>
                </c:pt>
                <c:pt idx="810">
                  <c:v>25.651154541760526</c:v>
                </c:pt>
                <c:pt idx="811">
                  <c:v>25.651154541760526</c:v>
                </c:pt>
                <c:pt idx="812">
                  <c:v>25.651154541760526</c:v>
                </c:pt>
                <c:pt idx="813">
                  <c:v>25.651154541760526</c:v>
                </c:pt>
                <c:pt idx="814">
                  <c:v>25.651154541760526</c:v>
                </c:pt>
                <c:pt idx="815">
                  <c:v>25.651154541760526</c:v>
                </c:pt>
                <c:pt idx="816">
                  <c:v>25.651154541760526</c:v>
                </c:pt>
                <c:pt idx="817">
                  <c:v>25.651154541760526</c:v>
                </c:pt>
                <c:pt idx="818">
                  <c:v>25.651154541760526</c:v>
                </c:pt>
                <c:pt idx="819">
                  <c:v>25.651154541760526</c:v>
                </c:pt>
                <c:pt idx="820">
                  <c:v>25.651154541760526</c:v>
                </c:pt>
                <c:pt idx="821">
                  <c:v>25.651154541760526</c:v>
                </c:pt>
                <c:pt idx="822">
                  <c:v>25.651154541760526</c:v>
                </c:pt>
                <c:pt idx="823">
                  <c:v>25.651154541760526</c:v>
                </c:pt>
                <c:pt idx="824">
                  <c:v>25.651154541760526</c:v>
                </c:pt>
                <c:pt idx="825">
                  <c:v>25.651154541760526</c:v>
                </c:pt>
                <c:pt idx="826">
                  <c:v>25.651154541760526</c:v>
                </c:pt>
                <c:pt idx="827">
                  <c:v>25.651154541760526</c:v>
                </c:pt>
                <c:pt idx="828">
                  <c:v>25.651154541760526</c:v>
                </c:pt>
                <c:pt idx="829">
                  <c:v>25.651154541760526</c:v>
                </c:pt>
                <c:pt idx="830">
                  <c:v>25.651154541760526</c:v>
                </c:pt>
                <c:pt idx="831">
                  <c:v>25.651154541760526</c:v>
                </c:pt>
                <c:pt idx="832">
                  <c:v>25.651154541760526</c:v>
                </c:pt>
                <c:pt idx="833">
                  <c:v>25.651154541760526</c:v>
                </c:pt>
                <c:pt idx="834">
                  <c:v>25.651154541760526</c:v>
                </c:pt>
                <c:pt idx="835">
                  <c:v>25.651154541760526</c:v>
                </c:pt>
                <c:pt idx="836">
                  <c:v>25.651154541760526</c:v>
                </c:pt>
                <c:pt idx="837">
                  <c:v>25.651154541760526</c:v>
                </c:pt>
                <c:pt idx="838">
                  <c:v>25.651154541760526</c:v>
                </c:pt>
                <c:pt idx="839">
                  <c:v>25.651154541760526</c:v>
                </c:pt>
                <c:pt idx="840">
                  <c:v>25.651154541760526</c:v>
                </c:pt>
                <c:pt idx="841">
                  <c:v>25.651154541760526</c:v>
                </c:pt>
                <c:pt idx="842">
                  <c:v>25.651154541760526</c:v>
                </c:pt>
                <c:pt idx="843">
                  <c:v>25.651154541760526</c:v>
                </c:pt>
                <c:pt idx="844">
                  <c:v>25.651154541760526</c:v>
                </c:pt>
                <c:pt idx="845">
                  <c:v>25.651154541760526</c:v>
                </c:pt>
                <c:pt idx="846">
                  <c:v>25.651154541760526</c:v>
                </c:pt>
                <c:pt idx="847">
                  <c:v>25.651154541760526</c:v>
                </c:pt>
                <c:pt idx="848">
                  <c:v>25.651154541760526</c:v>
                </c:pt>
                <c:pt idx="849">
                  <c:v>25.651154541760526</c:v>
                </c:pt>
                <c:pt idx="850">
                  <c:v>25.651154541760526</c:v>
                </c:pt>
                <c:pt idx="851">
                  <c:v>25.651154541760526</c:v>
                </c:pt>
                <c:pt idx="852">
                  <c:v>25.651154541760526</c:v>
                </c:pt>
                <c:pt idx="853">
                  <c:v>25.651154541760526</c:v>
                </c:pt>
                <c:pt idx="854">
                  <c:v>25.651154541760526</c:v>
                </c:pt>
                <c:pt idx="855">
                  <c:v>25.651154541760526</c:v>
                </c:pt>
                <c:pt idx="856">
                  <c:v>25.651154541760526</c:v>
                </c:pt>
                <c:pt idx="857">
                  <c:v>25.651154541760526</c:v>
                </c:pt>
                <c:pt idx="858">
                  <c:v>25.651154541760526</c:v>
                </c:pt>
                <c:pt idx="859">
                  <c:v>25.651154541760526</c:v>
                </c:pt>
                <c:pt idx="860">
                  <c:v>25.651154541760526</c:v>
                </c:pt>
                <c:pt idx="861">
                  <c:v>25.651154541760526</c:v>
                </c:pt>
                <c:pt idx="862">
                  <c:v>25.651154541760526</c:v>
                </c:pt>
                <c:pt idx="863">
                  <c:v>25.651154541760526</c:v>
                </c:pt>
                <c:pt idx="864">
                  <c:v>25.651154541760526</c:v>
                </c:pt>
                <c:pt idx="865">
                  <c:v>25.651154541760526</c:v>
                </c:pt>
                <c:pt idx="866">
                  <c:v>25.651154541760526</c:v>
                </c:pt>
                <c:pt idx="867">
                  <c:v>25.651154541760526</c:v>
                </c:pt>
                <c:pt idx="868">
                  <c:v>25.651154541760526</c:v>
                </c:pt>
                <c:pt idx="869">
                  <c:v>25.651154541760526</c:v>
                </c:pt>
                <c:pt idx="870">
                  <c:v>25.651154541760526</c:v>
                </c:pt>
                <c:pt idx="871">
                  <c:v>25.651154541760526</c:v>
                </c:pt>
                <c:pt idx="872">
                  <c:v>25.651154541760526</c:v>
                </c:pt>
                <c:pt idx="873">
                  <c:v>25.651154541760526</c:v>
                </c:pt>
                <c:pt idx="874">
                  <c:v>25.651154541760526</c:v>
                </c:pt>
                <c:pt idx="875">
                  <c:v>25.651154541760526</c:v>
                </c:pt>
                <c:pt idx="876">
                  <c:v>25.651154541760526</c:v>
                </c:pt>
                <c:pt idx="877">
                  <c:v>25.651154541760526</c:v>
                </c:pt>
                <c:pt idx="878">
                  <c:v>25.651154541760526</c:v>
                </c:pt>
                <c:pt idx="879">
                  <c:v>25.651154541760526</c:v>
                </c:pt>
                <c:pt idx="880">
                  <c:v>25.651154541760526</c:v>
                </c:pt>
                <c:pt idx="881">
                  <c:v>25.651154541760526</c:v>
                </c:pt>
                <c:pt idx="882">
                  <c:v>25.651154541760526</c:v>
                </c:pt>
                <c:pt idx="883">
                  <c:v>25.651154541760526</c:v>
                </c:pt>
                <c:pt idx="884">
                  <c:v>25.651154541760526</c:v>
                </c:pt>
                <c:pt idx="885">
                  <c:v>25.651154541760526</c:v>
                </c:pt>
                <c:pt idx="886">
                  <c:v>25.651154541760526</c:v>
                </c:pt>
                <c:pt idx="887">
                  <c:v>25.651154541760526</c:v>
                </c:pt>
                <c:pt idx="888">
                  <c:v>25.651154541760526</c:v>
                </c:pt>
                <c:pt idx="889">
                  <c:v>25.651154541760526</c:v>
                </c:pt>
                <c:pt idx="890">
                  <c:v>25.651154541760526</c:v>
                </c:pt>
                <c:pt idx="891">
                  <c:v>25.651154541760526</c:v>
                </c:pt>
                <c:pt idx="892">
                  <c:v>25.651154541760526</c:v>
                </c:pt>
                <c:pt idx="893">
                  <c:v>25.651154541760526</c:v>
                </c:pt>
                <c:pt idx="894">
                  <c:v>25.651154541760526</c:v>
                </c:pt>
                <c:pt idx="895">
                  <c:v>25.651154541760526</c:v>
                </c:pt>
                <c:pt idx="896">
                  <c:v>25.651154541760526</c:v>
                </c:pt>
                <c:pt idx="897">
                  <c:v>25.651154541760526</c:v>
                </c:pt>
                <c:pt idx="898">
                  <c:v>25.651154541760526</c:v>
                </c:pt>
                <c:pt idx="899">
                  <c:v>25.651154541760526</c:v>
                </c:pt>
                <c:pt idx="900">
                  <c:v>25.651154541760526</c:v>
                </c:pt>
                <c:pt idx="901">
                  <c:v>25.651154541760526</c:v>
                </c:pt>
                <c:pt idx="902">
                  <c:v>25.651154541760526</c:v>
                </c:pt>
                <c:pt idx="903">
                  <c:v>25.651154541760526</c:v>
                </c:pt>
                <c:pt idx="904">
                  <c:v>25.651154541760526</c:v>
                </c:pt>
                <c:pt idx="905">
                  <c:v>25.651154541760526</c:v>
                </c:pt>
                <c:pt idx="906">
                  <c:v>25.651154541760526</c:v>
                </c:pt>
                <c:pt idx="907">
                  <c:v>25.651154541760526</c:v>
                </c:pt>
                <c:pt idx="908">
                  <c:v>25.651154541760526</c:v>
                </c:pt>
                <c:pt idx="909">
                  <c:v>25.651154541760526</c:v>
                </c:pt>
                <c:pt idx="910">
                  <c:v>25.651154541760526</c:v>
                </c:pt>
                <c:pt idx="911">
                  <c:v>25.651154541760526</c:v>
                </c:pt>
                <c:pt idx="912">
                  <c:v>25.651154541760526</c:v>
                </c:pt>
                <c:pt idx="913">
                  <c:v>25.651154541760526</c:v>
                </c:pt>
                <c:pt idx="914">
                  <c:v>25.651154541760526</c:v>
                </c:pt>
                <c:pt idx="915">
                  <c:v>25.651154541760526</c:v>
                </c:pt>
                <c:pt idx="916">
                  <c:v>25.651154541760526</c:v>
                </c:pt>
                <c:pt idx="917">
                  <c:v>25.651154541760526</c:v>
                </c:pt>
                <c:pt idx="918">
                  <c:v>25.651154541760526</c:v>
                </c:pt>
                <c:pt idx="919">
                  <c:v>25.651154541760526</c:v>
                </c:pt>
                <c:pt idx="920">
                  <c:v>25.651154541760526</c:v>
                </c:pt>
                <c:pt idx="921">
                  <c:v>25.651154541760526</c:v>
                </c:pt>
                <c:pt idx="922">
                  <c:v>25.651154541760526</c:v>
                </c:pt>
                <c:pt idx="923">
                  <c:v>25.651154541760526</c:v>
                </c:pt>
                <c:pt idx="924">
                  <c:v>25.651154541760526</c:v>
                </c:pt>
                <c:pt idx="925">
                  <c:v>25.651154541760526</c:v>
                </c:pt>
                <c:pt idx="926">
                  <c:v>25.651154541760526</c:v>
                </c:pt>
                <c:pt idx="927">
                  <c:v>25.651154541760526</c:v>
                </c:pt>
                <c:pt idx="928">
                  <c:v>25.651154541760526</c:v>
                </c:pt>
                <c:pt idx="929">
                  <c:v>25.651154541760526</c:v>
                </c:pt>
                <c:pt idx="930">
                  <c:v>25.651154541760526</c:v>
                </c:pt>
                <c:pt idx="931">
                  <c:v>25.651154541760526</c:v>
                </c:pt>
                <c:pt idx="932">
                  <c:v>25.651154541760526</c:v>
                </c:pt>
                <c:pt idx="933">
                  <c:v>25.651154541760526</c:v>
                </c:pt>
                <c:pt idx="934">
                  <c:v>25.651154541760526</c:v>
                </c:pt>
                <c:pt idx="935">
                  <c:v>25.651154541760526</c:v>
                </c:pt>
                <c:pt idx="936">
                  <c:v>25.651154541760526</c:v>
                </c:pt>
                <c:pt idx="937">
                  <c:v>25.651154541760526</c:v>
                </c:pt>
                <c:pt idx="938">
                  <c:v>25.651154541760526</c:v>
                </c:pt>
                <c:pt idx="939">
                  <c:v>25.651154541760526</c:v>
                </c:pt>
                <c:pt idx="940">
                  <c:v>25.651154541760526</c:v>
                </c:pt>
                <c:pt idx="941">
                  <c:v>25.651154541760526</c:v>
                </c:pt>
                <c:pt idx="942">
                  <c:v>25.651154541760526</c:v>
                </c:pt>
                <c:pt idx="943">
                  <c:v>25.651154541760526</c:v>
                </c:pt>
                <c:pt idx="944">
                  <c:v>25.651154541760526</c:v>
                </c:pt>
                <c:pt idx="945">
                  <c:v>25.651154541760526</c:v>
                </c:pt>
                <c:pt idx="946">
                  <c:v>25.651154541760526</c:v>
                </c:pt>
                <c:pt idx="947">
                  <c:v>25.651154541760526</c:v>
                </c:pt>
                <c:pt idx="948">
                  <c:v>25.651154541760526</c:v>
                </c:pt>
                <c:pt idx="949">
                  <c:v>25.651154541760526</c:v>
                </c:pt>
                <c:pt idx="950">
                  <c:v>25.651154541760526</c:v>
                </c:pt>
                <c:pt idx="951">
                  <c:v>25.651154541760526</c:v>
                </c:pt>
                <c:pt idx="952">
                  <c:v>25.651154541760526</c:v>
                </c:pt>
                <c:pt idx="953">
                  <c:v>25.651154541760526</c:v>
                </c:pt>
                <c:pt idx="954">
                  <c:v>25.651154541760526</c:v>
                </c:pt>
                <c:pt idx="955">
                  <c:v>25.651154541760526</c:v>
                </c:pt>
                <c:pt idx="956">
                  <c:v>25.651154541760526</c:v>
                </c:pt>
                <c:pt idx="957">
                  <c:v>25.651154541760526</c:v>
                </c:pt>
                <c:pt idx="958">
                  <c:v>25.651154541760526</c:v>
                </c:pt>
                <c:pt idx="959">
                  <c:v>25.651154541760526</c:v>
                </c:pt>
                <c:pt idx="960">
                  <c:v>25.651154541760526</c:v>
                </c:pt>
                <c:pt idx="961">
                  <c:v>25.651154541760526</c:v>
                </c:pt>
                <c:pt idx="962">
                  <c:v>25.651154541760526</c:v>
                </c:pt>
                <c:pt idx="963">
                  <c:v>25.651154541760526</c:v>
                </c:pt>
                <c:pt idx="964">
                  <c:v>25.651154541760526</c:v>
                </c:pt>
                <c:pt idx="965">
                  <c:v>25.651154541760526</c:v>
                </c:pt>
                <c:pt idx="966">
                  <c:v>25.651154541760526</c:v>
                </c:pt>
                <c:pt idx="967">
                  <c:v>25.651154541760526</c:v>
                </c:pt>
                <c:pt idx="968">
                  <c:v>25.651154541760526</c:v>
                </c:pt>
                <c:pt idx="969">
                  <c:v>25.651154541760526</c:v>
                </c:pt>
                <c:pt idx="970">
                  <c:v>25.651154541760526</c:v>
                </c:pt>
                <c:pt idx="971">
                  <c:v>25.651154541760526</c:v>
                </c:pt>
                <c:pt idx="972">
                  <c:v>25.651154541760526</c:v>
                </c:pt>
                <c:pt idx="973">
                  <c:v>25.651154541760526</c:v>
                </c:pt>
                <c:pt idx="974">
                  <c:v>25.651154541760526</c:v>
                </c:pt>
                <c:pt idx="975">
                  <c:v>25.651154541760526</c:v>
                </c:pt>
                <c:pt idx="976">
                  <c:v>25.651154541760526</c:v>
                </c:pt>
                <c:pt idx="977">
                  <c:v>25.651154541760526</c:v>
                </c:pt>
                <c:pt idx="978">
                  <c:v>25.651154541760526</c:v>
                </c:pt>
                <c:pt idx="979">
                  <c:v>25.651154541760526</c:v>
                </c:pt>
                <c:pt idx="980">
                  <c:v>25.651154541760526</c:v>
                </c:pt>
                <c:pt idx="981">
                  <c:v>25.651154541760526</c:v>
                </c:pt>
                <c:pt idx="982">
                  <c:v>25.651154541760526</c:v>
                </c:pt>
                <c:pt idx="983">
                  <c:v>25.651154541760526</c:v>
                </c:pt>
                <c:pt idx="984">
                  <c:v>25.651154541760526</c:v>
                </c:pt>
                <c:pt idx="985">
                  <c:v>25.651154541760526</c:v>
                </c:pt>
                <c:pt idx="986">
                  <c:v>25.651154541760526</c:v>
                </c:pt>
                <c:pt idx="987">
                  <c:v>25.651154541760526</c:v>
                </c:pt>
                <c:pt idx="988">
                  <c:v>25.651154541760526</c:v>
                </c:pt>
                <c:pt idx="989">
                  <c:v>25.651154541760526</c:v>
                </c:pt>
                <c:pt idx="990">
                  <c:v>25.651154541760526</c:v>
                </c:pt>
                <c:pt idx="991">
                  <c:v>25.651154541760526</c:v>
                </c:pt>
                <c:pt idx="992">
                  <c:v>25.651154541760526</c:v>
                </c:pt>
                <c:pt idx="993">
                  <c:v>25.651154541760526</c:v>
                </c:pt>
                <c:pt idx="994">
                  <c:v>25.651154541760526</c:v>
                </c:pt>
                <c:pt idx="995">
                  <c:v>25.651154541760526</c:v>
                </c:pt>
                <c:pt idx="996">
                  <c:v>25.651154541760526</c:v>
                </c:pt>
                <c:pt idx="997">
                  <c:v>25.651154541760526</c:v>
                </c:pt>
                <c:pt idx="998">
                  <c:v>25.651154541760526</c:v>
                </c:pt>
                <c:pt idx="999">
                  <c:v>25.651154541760526</c:v>
                </c:pt>
                <c:pt idx="1000">
                  <c:v>25.651154541760526</c:v>
                </c:pt>
                <c:pt idx="1001">
                  <c:v>25.651154541760526</c:v>
                </c:pt>
                <c:pt idx="1002">
                  <c:v>25.651154541760526</c:v>
                </c:pt>
                <c:pt idx="1003">
                  <c:v>25.651154541760526</c:v>
                </c:pt>
                <c:pt idx="1004">
                  <c:v>25.651154541760526</c:v>
                </c:pt>
                <c:pt idx="1005">
                  <c:v>25.651154541760526</c:v>
                </c:pt>
                <c:pt idx="1006">
                  <c:v>25.651154541760526</c:v>
                </c:pt>
                <c:pt idx="1007">
                  <c:v>25.651154541760526</c:v>
                </c:pt>
                <c:pt idx="1008">
                  <c:v>25.651154541760526</c:v>
                </c:pt>
                <c:pt idx="1009">
                  <c:v>25.651154541760526</c:v>
                </c:pt>
                <c:pt idx="1010">
                  <c:v>25.651154541760526</c:v>
                </c:pt>
                <c:pt idx="1011">
                  <c:v>25.651154541760526</c:v>
                </c:pt>
                <c:pt idx="1012">
                  <c:v>25.651154541760526</c:v>
                </c:pt>
                <c:pt idx="1013">
                  <c:v>25.651154541760526</c:v>
                </c:pt>
                <c:pt idx="1014">
                  <c:v>25.651154541760526</c:v>
                </c:pt>
                <c:pt idx="1015">
                  <c:v>25.651154541760526</c:v>
                </c:pt>
                <c:pt idx="1016">
                  <c:v>25.651154541760526</c:v>
                </c:pt>
                <c:pt idx="1017">
                  <c:v>25.651154541760526</c:v>
                </c:pt>
                <c:pt idx="1018">
                  <c:v>25.651154541760526</c:v>
                </c:pt>
                <c:pt idx="1019">
                  <c:v>25.651154541760526</c:v>
                </c:pt>
                <c:pt idx="1020">
                  <c:v>25.651154541760526</c:v>
                </c:pt>
                <c:pt idx="1021">
                  <c:v>25.651154541760526</c:v>
                </c:pt>
                <c:pt idx="1022">
                  <c:v>25.651154541760526</c:v>
                </c:pt>
                <c:pt idx="1023">
                  <c:v>25.651154541760526</c:v>
                </c:pt>
                <c:pt idx="1024">
                  <c:v>25.651154541760526</c:v>
                </c:pt>
                <c:pt idx="1025">
                  <c:v>25.651154541760526</c:v>
                </c:pt>
                <c:pt idx="1026">
                  <c:v>25.651154541760526</c:v>
                </c:pt>
                <c:pt idx="1027">
                  <c:v>25.651154541760526</c:v>
                </c:pt>
                <c:pt idx="1028">
                  <c:v>25.651154541760526</c:v>
                </c:pt>
                <c:pt idx="1029">
                  <c:v>25.651154541760526</c:v>
                </c:pt>
                <c:pt idx="1030">
                  <c:v>25.651154541760526</c:v>
                </c:pt>
                <c:pt idx="1031">
                  <c:v>25.651154541760526</c:v>
                </c:pt>
                <c:pt idx="1032">
                  <c:v>25.651154541760526</c:v>
                </c:pt>
                <c:pt idx="1033">
                  <c:v>25.651154541760526</c:v>
                </c:pt>
                <c:pt idx="1034">
                  <c:v>25.651154541760526</c:v>
                </c:pt>
                <c:pt idx="1035">
                  <c:v>25.651154541760526</c:v>
                </c:pt>
                <c:pt idx="1036">
                  <c:v>25.651154541760526</c:v>
                </c:pt>
                <c:pt idx="1037">
                  <c:v>25.651154541760526</c:v>
                </c:pt>
                <c:pt idx="1038">
                  <c:v>25.651154541760526</c:v>
                </c:pt>
                <c:pt idx="1039">
                  <c:v>25.651154541760526</c:v>
                </c:pt>
                <c:pt idx="1040">
                  <c:v>25.651154541760526</c:v>
                </c:pt>
                <c:pt idx="1041">
                  <c:v>25.651154541760526</c:v>
                </c:pt>
                <c:pt idx="1042">
                  <c:v>25.651154541760526</c:v>
                </c:pt>
                <c:pt idx="1043">
                  <c:v>25.651154541760526</c:v>
                </c:pt>
                <c:pt idx="1044">
                  <c:v>25.651154541760526</c:v>
                </c:pt>
                <c:pt idx="1045">
                  <c:v>25.651154541760526</c:v>
                </c:pt>
                <c:pt idx="1046">
                  <c:v>25.651154541760526</c:v>
                </c:pt>
                <c:pt idx="1047">
                  <c:v>25.651154541760526</c:v>
                </c:pt>
                <c:pt idx="1048">
                  <c:v>25.651154541760526</c:v>
                </c:pt>
                <c:pt idx="1049">
                  <c:v>25.651154541760526</c:v>
                </c:pt>
                <c:pt idx="1050">
                  <c:v>25.651154541760526</c:v>
                </c:pt>
                <c:pt idx="1051">
                  <c:v>25.651154541760526</c:v>
                </c:pt>
                <c:pt idx="1052">
                  <c:v>25.651154541760526</c:v>
                </c:pt>
                <c:pt idx="1053">
                  <c:v>25.651154541760526</c:v>
                </c:pt>
                <c:pt idx="1054">
                  <c:v>25.651154541760526</c:v>
                </c:pt>
                <c:pt idx="1055">
                  <c:v>25.651154541760526</c:v>
                </c:pt>
                <c:pt idx="1056">
                  <c:v>25.651154541760526</c:v>
                </c:pt>
                <c:pt idx="1057">
                  <c:v>25.651154541760526</c:v>
                </c:pt>
                <c:pt idx="1058">
                  <c:v>25.651154541760526</c:v>
                </c:pt>
                <c:pt idx="1059">
                  <c:v>25.651154541760526</c:v>
                </c:pt>
                <c:pt idx="1060">
                  <c:v>25.651154541760526</c:v>
                </c:pt>
                <c:pt idx="1061">
                  <c:v>25.651154541760526</c:v>
                </c:pt>
                <c:pt idx="1062">
                  <c:v>25.651154541760526</c:v>
                </c:pt>
                <c:pt idx="1063">
                  <c:v>25.651154541760526</c:v>
                </c:pt>
                <c:pt idx="1064">
                  <c:v>25.651154541760526</c:v>
                </c:pt>
                <c:pt idx="1065">
                  <c:v>25.651154541760526</c:v>
                </c:pt>
                <c:pt idx="1066">
                  <c:v>25.651154541760526</c:v>
                </c:pt>
                <c:pt idx="1067">
                  <c:v>25.651154541760526</c:v>
                </c:pt>
                <c:pt idx="1068">
                  <c:v>25.651154541760526</c:v>
                </c:pt>
                <c:pt idx="1069">
                  <c:v>25.651154541760526</c:v>
                </c:pt>
                <c:pt idx="1070">
                  <c:v>25.651154541760526</c:v>
                </c:pt>
                <c:pt idx="1071">
                  <c:v>25.651154541760526</c:v>
                </c:pt>
                <c:pt idx="1072">
                  <c:v>25.651154541760526</c:v>
                </c:pt>
                <c:pt idx="1073">
                  <c:v>25.651154541760526</c:v>
                </c:pt>
                <c:pt idx="1074">
                  <c:v>25.651154541760526</c:v>
                </c:pt>
                <c:pt idx="1075">
                  <c:v>25.651154541760526</c:v>
                </c:pt>
                <c:pt idx="1076">
                  <c:v>25.651154541760526</c:v>
                </c:pt>
                <c:pt idx="1077">
                  <c:v>25.651154541760526</c:v>
                </c:pt>
                <c:pt idx="1078">
                  <c:v>25.651154541760526</c:v>
                </c:pt>
                <c:pt idx="1079">
                  <c:v>25.651154541760526</c:v>
                </c:pt>
                <c:pt idx="1080">
                  <c:v>25.651154541760526</c:v>
                </c:pt>
                <c:pt idx="1081">
                  <c:v>25.651154541760526</c:v>
                </c:pt>
                <c:pt idx="1082">
                  <c:v>25.651154541760526</c:v>
                </c:pt>
                <c:pt idx="1083">
                  <c:v>25.651154541760526</c:v>
                </c:pt>
                <c:pt idx="1084">
                  <c:v>25.651154541760526</c:v>
                </c:pt>
                <c:pt idx="1085">
                  <c:v>25.651154541760526</c:v>
                </c:pt>
                <c:pt idx="1086">
                  <c:v>25.651154541760526</c:v>
                </c:pt>
                <c:pt idx="1087">
                  <c:v>25.651154541760526</c:v>
                </c:pt>
                <c:pt idx="1088">
                  <c:v>25.651154541760526</c:v>
                </c:pt>
                <c:pt idx="1089">
                  <c:v>25.651154541760526</c:v>
                </c:pt>
                <c:pt idx="1090">
                  <c:v>25.651154541760526</c:v>
                </c:pt>
                <c:pt idx="1091">
                  <c:v>25.651154541760526</c:v>
                </c:pt>
                <c:pt idx="1092">
                  <c:v>25.651154541760526</c:v>
                </c:pt>
                <c:pt idx="1093">
                  <c:v>25.651154541760526</c:v>
                </c:pt>
                <c:pt idx="1094">
                  <c:v>25.651154541760526</c:v>
                </c:pt>
                <c:pt idx="1095">
                  <c:v>25.651154541760526</c:v>
                </c:pt>
                <c:pt idx="1096">
                  <c:v>25.651154541760526</c:v>
                </c:pt>
                <c:pt idx="1097">
                  <c:v>25.651154541760526</c:v>
                </c:pt>
                <c:pt idx="1098">
                  <c:v>25.651154541760526</c:v>
                </c:pt>
                <c:pt idx="1099">
                  <c:v>25.651154541760526</c:v>
                </c:pt>
                <c:pt idx="1100">
                  <c:v>25.651154541760526</c:v>
                </c:pt>
                <c:pt idx="1101">
                  <c:v>25.651154541760526</c:v>
                </c:pt>
                <c:pt idx="1102">
                  <c:v>25.651154541760526</c:v>
                </c:pt>
                <c:pt idx="1103">
                  <c:v>25.651154541760526</c:v>
                </c:pt>
                <c:pt idx="1104">
                  <c:v>25.651154541760526</c:v>
                </c:pt>
                <c:pt idx="1105">
                  <c:v>25.651154541760526</c:v>
                </c:pt>
                <c:pt idx="1106">
                  <c:v>25.651154541760526</c:v>
                </c:pt>
                <c:pt idx="1107">
                  <c:v>25.651154541760526</c:v>
                </c:pt>
                <c:pt idx="1108">
                  <c:v>25.651154541760526</c:v>
                </c:pt>
                <c:pt idx="1109">
                  <c:v>25.651154541760526</c:v>
                </c:pt>
                <c:pt idx="1110">
                  <c:v>25.651154541760526</c:v>
                </c:pt>
                <c:pt idx="1111">
                  <c:v>25.651154541760526</c:v>
                </c:pt>
                <c:pt idx="1112">
                  <c:v>25.651154541760526</c:v>
                </c:pt>
                <c:pt idx="1113">
                  <c:v>25.651154541760526</c:v>
                </c:pt>
                <c:pt idx="1114">
                  <c:v>25.651154541760526</c:v>
                </c:pt>
                <c:pt idx="1115">
                  <c:v>25.651154541760526</c:v>
                </c:pt>
                <c:pt idx="1116">
                  <c:v>25.651154541760526</c:v>
                </c:pt>
                <c:pt idx="1117">
                  <c:v>25.651154541760526</c:v>
                </c:pt>
                <c:pt idx="1118">
                  <c:v>25.651154541760526</c:v>
                </c:pt>
                <c:pt idx="1119">
                  <c:v>25.651154541760526</c:v>
                </c:pt>
                <c:pt idx="1120">
                  <c:v>25.651154541760526</c:v>
                </c:pt>
                <c:pt idx="1121">
                  <c:v>25.651154541760526</c:v>
                </c:pt>
                <c:pt idx="1122">
                  <c:v>25.651154541760526</c:v>
                </c:pt>
                <c:pt idx="1123">
                  <c:v>25.651154541760526</c:v>
                </c:pt>
                <c:pt idx="1124">
                  <c:v>25.651154541760526</c:v>
                </c:pt>
                <c:pt idx="1125">
                  <c:v>25.651154541760526</c:v>
                </c:pt>
                <c:pt idx="1126">
                  <c:v>25.651154541760526</c:v>
                </c:pt>
                <c:pt idx="1127">
                  <c:v>25.651154541760526</c:v>
                </c:pt>
                <c:pt idx="1128">
                  <c:v>25.651154541760526</c:v>
                </c:pt>
                <c:pt idx="1129">
                  <c:v>25.651154541760526</c:v>
                </c:pt>
                <c:pt idx="1130">
                  <c:v>25.651154541760526</c:v>
                </c:pt>
                <c:pt idx="1131">
                  <c:v>25.651154541760526</c:v>
                </c:pt>
                <c:pt idx="1132">
                  <c:v>25.651154541760526</c:v>
                </c:pt>
                <c:pt idx="1133">
                  <c:v>25.651154541760526</c:v>
                </c:pt>
                <c:pt idx="1134">
                  <c:v>25.651154541760526</c:v>
                </c:pt>
                <c:pt idx="1135">
                  <c:v>25.651154541760526</c:v>
                </c:pt>
                <c:pt idx="1136">
                  <c:v>25.651154541760526</c:v>
                </c:pt>
                <c:pt idx="1137">
                  <c:v>25.651154541760526</c:v>
                </c:pt>
                <c:pt idx="1138">
                  <c:v>25.651154541760526</c:v>
                </c:pt>
                <c:pt idx="1139">
                  <c:v>25.651154541760526</c:v>
                </c:pt>
                <c:pt idx="1140">
                  <c:v>25.651154541760526</c:v>
                </c:pt>
                <c:pt idx="1141">
                  <c:v>25.651154541760526</c:v>
                </c:pt>
                <c:pt idx="1142">
                  <c:v>25.651154541760526</c:v>
                </c:pt>
                <c:pt idx="1143">
                  <c:v>25.651154541760526</c:v>
                </c:pt>
                <c:pt idx="1144">
                  <c:v>25.651154541760526</c:v>
                </c:pt>
                <c:pt idx="1145">
                  <c:v>25.651154541760526</c:v>
                </c:pt>
                <c:pt idx="1146">
                  <c:v>25.651154541760526</c:v>
                </c:pt>
                <c:pt idx="1147">
                  <c:v>25.651154541760526</c:v>
                </c:pt>
                <c:pt idx="1148">
                  <c:v>25.651154541760526</c:v>
                </c:pt>
                <c:pt idx="1149">
                  <c:v>25.651154541760526</c:v>
                </c:pt>
                <c:pt idx="1150">
                  <c:v>25.651154541760526</c:v>
                </c:pt>
                <c:pt idx="1151">
                  <c:v>25.651154541760526</c:v>
                </c:pt>
                <c:pt idx="1152">
                  <c:v>25.651154541760526</c:v>
                </c:pt>
                <c:pt idx="1153">
                  <c:v>25.651154541760526</c:v>
                </c:pt>
                <c:pt idx="1154">
                  <c:v>25.651154541760526</c:v>
                </c:pt>
                <c:pt idx="1155">
                  <c:v>25.651154541760526</c:v>
                </c:pt>
                <c:pt idx="1156">
                  <c:v>25.651154541760526</c:v>
                </c:pt>
                <c:pt idx="1157">
                  <c:v>25.651154541760526</c:v>
                </c:pt>
                <c:pt idx="1158">
                  <c:v>25.651154541760526</c:v>
                </c:pt>
                <c:pt idx="1159">
                  <c:v>25.651154541760526</c:v>
                </c:pt>
                <c:pt idx="1160">
                  <c:v>25.651154541760526</c:v>
                </c:pt>
                <c:pt idx="1161">
                  <c:v>25.651154541760526</c:v>
                </c:pt>
                <c:pt idx="1162">
                  <c:v>25.651154541760526</c:v>
                </c:pt>
                <c:pt idx="1163">
                  <c:v>25.651154541760526</c:v>
                </c:pt>
                <c:pt idx="1164">
                  <c:v>25.651154541760526</c:v>
                </c:pt>
                <c:pt idx="1165">
                  <c:v>25.651154541760526</c:v>
                </c:pt>
                <c:pt idx="1166">
                  <c:v>25.651154541760526</c:v>
                </c:pt>
                <c:pt idx="1167">
                  <c:v>25.651154541760526</c:v>
                </c:pt>
                <c:pt idx="1168">
                  <c:v>25.651154541760526</c:v>
                </c:pt>
                <c:pt idx="1169">
                  <c:v>25.651154541760526</c:v>
                </c:pt>
                <c:pt idx="1170">
                  <c:v>25.651154541760526</c:v>
                </c:pt>
                <c:pt idx="1171">
                  <c:v>25.651154541760526</c:v>
                </c:pt>
                <c:pt idx="1172">
                  <c:v>25.651154541760526</c:v>
                </c:pt>
                <c:pt idx="1173">
                  <c:v>25.651154541760526</c:v>
                </c:pt>
                <c:pt idx="1174">
                  <c:v>25.651154541760526</c:v>
                </c:pt>
                <c:pt idx="1175">
                  <c:v>25.651154541760526</c:v>
                </c:pt>
                <c:pt idx="1176">
                  <c:v>25.651154541760526</c:v>
                </c:pt>
                <c:pt idx="1177">
                  <c:v>25.651154541760526</c:v>
                </c:pt>
                <c:pt idx="1178">
                  <c:v>25.651154541760526</c:v>
                </c:pt>
                <c:pt idx="1179">
                  <c:v>25.651154541760526</c:v>
                </c:pt>
                <c:pt idx="1180">
                  <c:v>25.651154541760526</c:v>
                </c:pt>
                <c:pt idx="1181">
                  <c:v>25.651154541760526</c:v>
                </c:pt>
                <c:pt idx="1182">
                  <c:v>25.651154541760526</c:v>
                </c:pt>
                <c:pt idx="1183">
                  <c:v>25.651154541760526</c:v>
                </c:pt>
                <c:pt idx="1184">
                  <c:v>25.651154541760526</c:v>
                </c:pt>
                <c:pt idx="1185">
                  <c:v>25.651154541760526</c:v>
                </c:pt>
                <c:pt idx="1186">
                  <c:v>25.651154541760526</c:v>
                </c:pt>
                <c:pt idx="1187">
                  <c:v>25.651154541760526</c:v>
                </c:pt>
                <c:pt idx="1188">
                  <c:v>25.651154541760526</c:v>
                </c:pt>
                <c:pt idx="1189">
                  <c:v>25.651154541760526</c:v>
                </c:pt>
                <c:pt idx="1190">
                  <c:v>25.651154541760526</c:v>
                </c:pt>
                <c:pt idx="1191">
                  <c:v>25.651154541760526</c:v>
                </c:pt>
                <c:pt idx="1192">
                  <c:v>25.651154541760526</c:v>
                </c:pt>
                <c:pt idx="1193">
                  <c:v>25.651154541760526</c:v>
                </c:pt>
                <c:pt idx="1194">
                  <c:v>25.651154541760526</c:v>
                </c:pt>
                <c:pt idx="1195">
                  <c:v>25.651154541760526</c:v>
                </c:pt>
                <c:pt idx="1196">
                  <c:v>25.651154541760526</c:v>
                </c:pt>
                <c:pt idx="1197">
                  <c:v>25.651154541760526</c:v>
                </c:pt>
                <c:pt idx="1198">
                  <c:v>25.651154541760526</c:v>
                </c:pt>
                <c:pt idx="1199">
                  <c:v>25.651154541760526</c:v>
                </c:pt>
                <c:pt idx="1200">
                  <c:v>25.651154541760526</c:v>
                </c:pt>
                <c:pt idx="1201">
                  <c:v>25.651154541760526</c:v>
                </c:pt>
                <c:pt idx="1202">
                  <c:v>25.651154541760526</c:v>
                </c:pt>
                <c:pt idx="1203">
                  <c:v>25.651154541760526</c:v>
                </c:pt>
                <c:pt idx="1204">
                  <c:v>25.651154541760526</c:v>
                </c:pt>
                <c:pt idx="1205">
                  <c:v>25.651154541760526</c:v>
                </c:pt>
                <c:pt idx="1206">
                  <c:v>25.651154541760526</c:v>
                </c:pt>
                <c:pt idx="1207">
                  <c:v>25.651154541760526</c:v>
                </c:pt>
                <c:pt idx="1208">
                  <c:v>25.651154541760526</c:v>
                </c:pt>
                <c:pt idx="1209">
                  <c:v>25.651154541760526</c:v>
                </c:pt>
                <c:pt idx="1210">
                  <c:v>25.651154541760526</c:v>
                </c:pt>
                <c:pt idx="1211">
                  <c:v>25.651154541760526</c:v>
                </c:pt>
                <c:pt idx="1212">
                  <c:v>25.651154541760526</c:v>
                </c:pt>
                <c:pt idx="1213">
                  <c:v>25.651154541760526</c:v>
                </c:pt>
                <c:pt idx="1214">
                  <c:v>25.651154541760526</c:v>
                </c:pt>
                <c:pt idx="1215">
                  <c:v>25.651154541760526</c:v>
                </c:pt>
                <c:pt idx="1216">
                  <c:v>25.651154541760526</c:v>
                </c:pt>
                <c:pt idx="1217">
                  <c:v>25.651154541760526</c:v>
                </c:pt>
                <c:pt idx="1218">
                  <c:v>25.651154541760526</c:v>
                </c:pt>
                <c:pt idx="1219">
                  <c:v>25.651154541760526</c:v>
                </c:pt>
                <c:pt idx="1220">
                  <c:v>25.651154541760526</c:v>
                </c:pt>
                <c:pt idx="1221">
                  <c:v>25.651154541760526</c:v>
                </c:pt>
                <c:pt idx="1222">
                  <c:v>25.651154541760526</c:v>
                </c:pt>
                <c:pt idx="1223">
                  <c:v>25.651154541760526</c:v>
                </c:pt>
                <c:pt idx="1224">
                  <c:v>25.651154541760526</c:v>
                </c:pt>
                <c:pt idx="1225">
                  <c:v>25.651154541760526</c:v>
                </c:pt>
                <c:pt idx="1226">
                  <c:v>25.651154541760526</c:v>
                </c:pt>
                <c:pt idx="1227">
                  <c:v>25.651154541760526</c:v>
                </c:pt>
                <c:pt idx="1228">
                  <c:v>25.651154541760526</c:v>
                </c:pt>
                <c:pt idx="1229">
                  <c:v>25.651154541760526</c:v>
                </c:pt>
                <c:pt idx="1230">
                  <c:v>25.651154541760526</c:v>
                </c:pt>
                <c:pt idx="1231">
                  <c:v>25.651154541760526</c:v>
                </c:pt>
                <c:pt idx="1232">
                  <c:v>25.651154541760526</c:v>
                </c:pt>
                <c:pt idx="1233">
                  <c:v>25.651154541760526</c:v>
                </c:pt>
                <c:pt idx="1234">
                  <c:v>25.651154541760526</c:v>
                </c:pt>
                <c:pt idx="1235">
                  <c:v>25.651154541760526</c:v>
                </c:pt>
                <c:pt idx="1236">
                  <c:v>25.651154541760526</c:v>
                </c:pt>
                <c:pt idx="1237">
                  <c:v>25.651154541760526</c:v>
                </c:pt>
                <c:pt idx="1238">
                  <c:v>25.651154541760526</c:v>
                </c:pt>
                <c:pt idx="1239">
                  <c:v>25.651154541760526</c:v>
                </c:pt>
                <c:pt idx="1240">
                  <c:v>25.651154541760526</c:v>
                </c:pt>
                <c:pt idx="1241">
                  <c:v>25.651154541760526</c:v>
                </c:pt>
                <c:pt idx="1242">
                  <c:v>25.651154541760526</c:v>
                </c:pt>
                <c:pt idx="1243">
                  <c:v>25.651154541760526</c:v>
                </c:pt>
                <c:pt idx="1244">
                  <c:v>25.651154541760526</c:v>
                </c:pt>
                <c:pt idx="1245">
                  <c:v>25.651154541760526</c:v>
                </c:pt>
                <c:pt idx="1246">
                  <c:v>25.651154541760526</c:v>
                </c:pt>
                <c:pt idx="1247">
                  <c:v>25.651154541760526</c:v>
                </c:pt>
                <c:pt idx="1248">
                  <c:v>25.651154541760526</c:v>
                </c:pt>
                <c:pt idx="1249">
                  <c:v>25.651154541760526</c:v>
                </c:pt>
                <c:pt idx="1250">
                  <c:v>25.651154541760526</c:v>
                </c:pt>
                <c:pt idx="1251">
                  <c:v>25.651154541760526</c:v>
                </c:pt>
                <c:pt idx="1252">
                  <c:v>25.651154541760526</c:v>
                </c:pt>
                <c:pt idx="1253">
                  <c:v>25.651154541760526</c:v>
                </c:pt>
                <c:pt idx="1254">
                  <c:v>25.651154541760526</c:v>
                </c:pt>
                <c:pt idx="1255">
                  <c:v>25.651154541760526</c:v>
                </c:pt>
                <c:pt idx="1256">
                  <c:v>25.651154541760526</c:v>
                </c:pt>
                <c:pt idx="1257">
                  <c:v>25.651154541760526</c:v>
                </c:pt>
                <c:pt idx="1258">
                  <c:v>25.651154541760526</c:v>
                </c:pt>
                <c:pt idx="1259">
                  <c:v>25.651154541760526</c:v>
                </c:pt>
                <c:pt idx="1260">
                  <c:v>25.651154541760526</c:v>
                </c:pt>
                <c:pt idx="1261">
                  <c:v>25.651154541760526</c:v>
                </c:pt>
                <c:pt idx="1262">
                  <c:v>25.651154541760526</c:v>
                </c:pt>
                <c:pt idx="1263">
                  <c:v>25.651154541760526</c:v>
                </c:pt>
                <c:pt idx="1264">
                  <c:v>25.651154541760526</c:v>
                </c:pt>
                <c:pt idx="1265">
                  <c:v>25.651154541760526</c:v>
                </c:pt>
                <c:pt idx="1266">
                  <c:v>25.651154541760526</c:v>
                </c:pt>
                <c:pt idx="1267">
                  <c:v>25.651154541760526</c:v>
                </c:pt>
                <c:pt idx="1268">
                  <c:v>25.651154541760526</c:v>
                </c:pt>
                <c:pt idx="1269">
                  <c:v>25.651154541760526</c:v>
                </c:pt>
                <c:pt idx="1270">
                  <c:v>25.651154541760526</c:v>
                </c:pt>
                <c:pt idx="1271">
                  <c:v>25.651154541760526</c:v>
                </c:pt>
                <c:pt idx="1272">
                  <c:v>25.651154541760526</c:v>
                </c:pt>
                <c:pt idx="1273">
                  <c:v>25.651154541760526</c:v>
                </c:pt>
                <c:pt idx="1274">
                  <c:v>25.651154541760526</c:v>
                </c:pt>
                <c:pt idx="1275">
                  <c:v>25.651154541760526</c:v>
                </c:pt>
                <c:pt idx="1276">
                  <c:v>25.651154541760526</c:v>
                </c:pt>
                <c:pt idx="1277">
                  <c:v>25.651154541760526</c:v>
                </c:pt>
                <c:pt idx="1278">
                  <c:v>25.651154541760526</c:v>
                </c:pt>
                <c:pt idx="1279">
                  <c:v>25.651154541760526</c:v>
                </c:pt>
                <c:pt idx="1280">
                  <c:v>25.651154541760526</c:v>
                </c:pt>
                <c:pt idx="1281">
                  <c:v>25.651154541760526</c:v>
                </c:pt>
                <c:pt idx="1282">
                  <c:v>25.651154541760526</c:v>
                </c:pt>
                <c:pt idx="1283">
                  <c:v>25.651154541760526</c:v>
                </c:pt>
                <c:pt idx="1284">
                  <c:v>25.651154541760526</c:v>
                </c:pt>
                <c:pt idx="1285">
                  <c:v>25.651154541760526</c:v>
                </c:pt>
                <c:pt idx="1286">
                  <c:v>25.651154541760526</c:v>
                </c:pt>
                <c:pt idx="1287">
                  <c:v>25.651154541760526</c:v>
                </c:pt>
                <c:pt idx="1288">
                  <c:v>25.651154541760526</c:v>
                </c:pt>
                <c:pt idx="1289">
                  <c:v>25.651154541760526</c:v>
                </c:pt>
                <c:pt idx="1290">
                  <c:v>25.651154541760526</c:v>
                </c:pt>
                <c:pt idx="1291">
                  <c:v>25.651154541760526</c:v>
                </c:pt>
                <c:pt idx="1292">
                  <c:v>25.651154541760526</c:v>
                </c:pt>
                <c:pt idx="1293">
                  <c:v>25.651154541760526</c:v>
                </c:pt>
                <c:pt idx="1294">
                  <c:v>25.651154541760526</c:v>
                </c:pt>
                <c:pt idx="1295">
                  <c:v>25.651154541760526</c:v>
                </c:pt>
                <c:pt idx="1296">
                  <c:v>25.651154541760526</c:v>
                </c:pt>
                <c:pt idx="1297">
                  <c:v>25.651154541760526</c:v>
                </c:pt>
                <c:pt idx="1298">
                  <c:v>25.651154541760526</c:v>
                </c:pt>
                <c:pt idx="1299">
                  <c:v>25.651154541760526</c:v>
                </c:pt>
                <c:pt idx="1300">
                  <c:v>25.651154541760526</c:v>
                </c:pt>
                <c:pt idx="1301">
                  <c:v>25.651154541760526</c:v>
                </c:pt>
                <c:pt idx="1302">
                  <c:v>25.651154541760526</c:v>
                </c:pt>
                <c:pt idx="1303">
                  <c:v>25.651154541760526</c:v>
                </c:pt>
                <c:pt idx="1304">
                  <c:v>25.651154541760526</c:v>
                </c:pt>
                <c:pt idx="1305">
                  <c:v>25.651154541760526</c:v>
                </c:pt>
                <c:pt idx="1306">
                  <c:v>25.651154541760526</c:v>
                </c:pt>
                <c:pt idx="1307">
                  <c:v>25.651154541760526</c:v>
                </c:pt>
                <c:pt idx="1308">
                  <c:v>25.651154541760526</c:v>
                </c:pt>
                <c:pt idx="1309">
                  <c:v>25.651154541760526</c:v>
                </c:pt>
                <c:pt idx="1310">
                  <c:v>25.651154541760526</c:v>
                </c:pt>
                <c:pt idx="1311">
                  <c:v>25.651154541760526</c:v>
                </c:pt>
                <c:pt idx="1312">
                  <c:v>25.651154541760526</c:v>
                </c:pt>
                <c:pt idx="1313">
                  <c:v>25.651154541760526</c:v>
                </c:pt>
                <c:pt idx="1314">
                  <c:v>25.651154541760526</c:v>
                </c:pt>
                <c:pt idx="1315">
                  <c:v>25.651154541760526</c:v>
                </c:pt>
                <c:pt idx="1316">
                  <c:v>25.651154541760526</c:v>
                </c:pt>
                <c:pt idx="1317">
                  <c:v>25.651154541760526</c:v>
                </c:pt>
                <c:pt idx="1318">
                  <c:v>25.651154541760526</c:v>
                </c:pt>
                <c:pt idx="1319">
                  <c:v>25.651154541760526</c:v>
                </c:pt>
                <c:pt idx="1320">
                  <c:v>25.651154541760526</c:v>
                </c:pt>
                <c:pt idx="1321">
                  <c:v>25.651154541760526</c:v>
                </c:pt>
                <c:pt idx="1322">
                  <c:v>25.651154541760526</c:v>
                </c:pt>
                <c:pt idx="1323">
                  <c:v>25.651154541760526</c:v>
                </c:pt>
                <c:pt idx="1324">
                  <c:v>25.651154541760526</c:v>
                </c:pt>
                <c:pt idx="1325">
                  <c:v>25.651154541760526</c:v>
                </c:pt>
                <c:pt idx="1326">
                  <c:v>25.651154541760526</c:v>
                </c:pt>
                <c:pt idx="1327">
                  <c:v>25.651154541760526</c:v>
                </c:pt>
                <c:pt idx="1328">
                  <c:v>25.651154541760526</c:v>
                </c:pt>
                <c:pt idx="1329">
                  <c:v>25.651154541760526</c:v>
                </c:pt>
                <c:pt idx="1330">
                  <c:v>25.651154541760526</c:v>
                </c:pt>
                <c:pt idx="1331">
                  <c:v>25.651154541760526</c:v>
                </c:pt>
                <c:pt idx="1332">
                  <c:v>25.651154541760526</c:v>
                </c:pt>
                <c:pt idx="1333">
                  <c:v>25.651154541760526</c:v>
                </c:pt>
                <c:pt idx="1334">
                  <c:v>25.651154541760526</c:v>
                </c:pt>
                <c:pt idx="1335">
                  <c:v>25.651154541760526</c:v>
                </c:pt>
                <c:pt idx="1336">
                  <c:v>25.651154541760526</c:v>
                </c:pt>
                <c:pt idx="1337">
                  <c:v>25.651154541760526</c:v>
                </c:pt>
                <c:pt idx="1338">
                  <c:v>25.651154541760526</c:v>
                </c:pt>
                <c:pt idx="1339">
                  <c:v>25.651154541760526</c:v>
                </c:pt>
                <c:pt idx="1340">
                  <c:v>25.651154541760526</c:v>
                </c:pt>
                <c:pt idx="1341">
                  <c:v>25.651154541760526</c:v>
                </c:pt>
                <c:pt idx="1342">
                  <c:v>25.651154541760526</c:v>
                </c:pt>
                <c:pt idx="1343">
                  <c:v>25.651154541760526</c:v>
                </c:pt>
                <c:pt idx="1344">
                  <c:v>25.651154541760526</c:v>
                </c:pt>
                <c:pt idx="1345">
                  <c:v>25.651154541760526</c:v>
                </c:pt>
                <c:pt idx="1346">
                  <c:v>25.651154541760526</c:v>
                </c:pt>
                <c:pt idx="1347">
                  <c:v>25.651154541760526</c:v>
                </c:pt>
                <c:pt idx="1348">
                  <c:v>25.651154541760526</c:v>
                </c:pt>
                <c:pt idx="1349">
                  <c:v>25.651154541760526</c:v>
                </c:pt>
                <c:pt idx="1350">
                  <c:v>25.651154541760526</c:v>
                </c:pt>
                <c:pt idx="1351">
                  <c:v>25.651154541760526</c:v>
                </c:pt>
                <c:pt idx="1352">
                  <c:v>25.651154541760526</c:v>
                </c:pt>
                <c:pt idx="1353">
                  <c:v>25.651154541760526</c:v>
                </c:pt>
                <c:pt idx="1354">
                  <c:v>25.651154541760526</c:v>
                </c:pt>
                <c:pt idx="1355">
                  <c:v>25.651154541760526</c:v>
                </c:pt>
                <c:pt idx="1356">
                  <c:v>25.651154541760526</c:v>
                </c:pt>
                <c:pt idx="1357">
                  <c:v>25.651154541760526</c:v>
                </c:pt>
                <c:pt idx="1358">
                  <c:v>25.651154541760526</c:v>
                </c:pt>
                <c:pt idx="1359">
                  <c:v>25.651154541760526</c:v>
                </c:pt>
                <c:pt idx="1360">
                  <c:v>25.651154541760526</c:v>
                </c:pt>
                <c:pt idx="1361">
                  <c:v>25.651154541760526</c:v>
                </c:pt>
                <c:pt idx="1362">
                  <c:v>25.651154541760526</c:v>
                </c:pt>
                <c:pt idx="1363">
                  <c:v>25.651154541760526</c:v>
                </c:pt>
                <c:pt idx="1364">
                  <c:v>25.651154541760526</c:v>
                </c:pt>
                <c:pt idx="1365">
                  <c:v>25.651154541760526</c:v>
                </c:pt>
                <c:pt idx="1366">
                  <c:v>25.651154541760526</c:v>
                </c:pt>
                <c:pt idx="1367">
                  <c:v>25.651154541760526</c:v>
                </c:pt>
                <c:pt idx="1368">
                  <c:v>25.651154541760526</c:v>
                </c:pt>
                <c:pt idx="1369">
                  <c:v>25.651154541760526</c:v>
                </c:pt>
                <c:pt idx="1370">
                  <c:v>25.651154541760526</c:v>
                </c:pt>
                <c:pt idx="1371">
                  <c:v>25.651154541760526</c:v>
                </c:pt>
                <c:pt idx="1372">
                  <c:v>25.651154541760526</c:v>
                </c:pt>
                <c:pt idx="1373">
                  <c:v>25.651154541760526</c:v>
                </c:pt>
                <c:pt idx="1374">
                  <c:v>25.651154541760526</c:v>
                </c:pt>
                <c:pt idx="1375">
                  <c:v>25.651154541760526</c:v>
                </c:pt>
                <c:pt idx="1376">
                  <c:v>25.651154541760526</c:v>
                </c:pt>
                <c:pt idx="1377">
                  <c:v>25.651154541760526</c:v>
                </c:pt>
                <c:pt idx="1378">
                  <c:v>25.651154541760526</c:v>
                </c:pt>
                <c:pt idx="1379">
                  <c:v>25.651154541760526</c:v>
                </c:pt>
                <c:pt idx="1380">
                  <c:v>25.651154541760526</c:v>
                </c:pt>
                <c:pt idx="1381">
                  <c:v>25.651154541760526</c:v>
                </c:pt>
                <c:pt idx="1382">
                  <c:v>25.651154541760526</c:v>
                </c:pt>
                <c:pt idx="1383">
                  <c:v>25.651154541760526</c:v>
                </c:pt>
                <c:pt idx="1384">
                  <c:v>25.651154541760526</c:v>
                </c:pt>
                <c:pt idx="1385">
                  <c:v>25.651154541760526</c:v>
                </c:pt>
                <c:pt idx="1386">
                  <c:v>25.651154541760526</c:v>
                </c:pt>
                <c:pt idx="1387">
                  <c:v>25.651154541760526</c:v>
                </c:pt>
                <c:pt idx="1388">
                  <c:v>25.651154541760526</c:v>
                </c:pt>
                <c:pt idx="1389">
                  <c:v>25.651154541760526</c:v>
                </c:pt>
                <c:pt idx="1390">
                  <c:v>25.651154541760526</c:v>
                </c:pt>
                <c:pt idx="1391">
                  <c:v>25.651154541760526</c:v>
                </c:pt>
                <c:pt idx="1392">
                  <c:v>25.651154541760526</c:v>
                </c:pt>
                <c:pt idx="1393">
                  <c:v>25.651154541760526</c:v>
                </c:pt>
                <c:pt idx="1394">
                  <c:v>25.651154541760526</c:v>
                </c:pt>
                <c:pt idx="1395">
                  <c:v>25.651154541760526</c:v>
                </c:pt>
                <c:pt idx="1396">
                  <c:v>25.651154541760526</c:v>
                </c:pt>
                <c:pt idx="1397">
                  <c:v>25.651154541760526</c:v>
                </c:pt>
                <c:pt idx="1398">
                  <c:v>25.651154541760526</c:v>
                </c:pt>
                <c:pt idx="1399">
                  <c:v>25.651154541760526</c:v>
                </c:pt>
                <c:pt idx="1400">
                  <c:v>25.651154541760526</c:v>
                </c:pt>
                <c:pt idx="1401">
                  <c:v>25.651154541760526</c:v>
                </c:pt>
                <c:pt idx="1402">
                  <c:v>25.651154541760526</c:v>
                </c:pt>
                <c:pt idx="1403">
                  <c:v>25.651154541760526</c:v>
                </c:pt>
                <c:pt idx="1404">
                  <c:v>25.651154541760526</c:v>
                </c:pt>
                <c:pt idx="1405">
                  <c:v>25.651154541760526</c:v>
                </c:pt>
                <c:pt idx="1406">
                  <c:v>25.651154541760526</c:v>
                </c:pt>
                <c:pt idx="1407">
                  <c:v>25.651154541760526</c:v>
                </c:pt>
                <c:pt idx="1408">
                  <c:v>25.651154541760526</c:v>
                </c:pt>
                <c:pt idx="1409">
                  <c:v>25.651154541760526</c:v>
                </c:pt>
                <c:pt idx="1410">
                  <c:v>25.651154541760526</c:v>
                </c:pt>
                <c:pt idx="1411">
                  <c:v>25.651154541760526</c:v>
                </c:pt>
                <c:pt idx="1412">
                  <c:v>25.651154541760526</c:v>
                </c:pt>
                <c:pt idx="1413">
                  <c:v>25.651154541760526</c:v>
                </c:pt>
                <c:pt idx="1414">
                  <c:v>25.651154541760526</c:v>
                </c:pt>
                <c:pt idx="1415">
                  <c:v>25.651154541760526</c:v>
                </c:pt>
                <c:pt idx="1416">
                  <c:v>25.651154541760526</c:v>
                </c:pt>
                <c:pt idx="1417">
                  <c:v>25.651154541760526</c:v>
                </c:pt>
                <c:pt idx="1418">
                  <c:v>25.651154541760526</c:v>
                </c:pt>
                <c:pt idx="1419">
                  <c:v>25.651154541760526</c:v>
                </c:pt>
                <c:pt idx="1420">
                  <c:v>25.651154541760526</c:v>
                </c:pt>
                <c:pt idx="1421">
                  <c:v>25.651154541760526</c:v>
                </c:pt>
                <c:pt idx="1422">
                  <c:v>25.651154541760526</c:v>
                </c:pt>
                <c:pt idx="1423">
                  <c:v>25.651154541760526</c:v>
                </c:pt>
                <c:pt idx="1424">
                  <c:v>25.651154541760526</c:v>
                </c:pt>
                <c:pt idx="1425">
                  <c:v>25.651154541760526</c:v>
                </c:pt>
                <c:pt idx="1426">
                  <c:v>25.651154541760526</c:v>
                </c:pt>
                <c:pt idx="1427">
                  <c:v>25.651154541760526</c:v>
                </c:pt>
                <c:pt idx="1428">
                  <c:v>25.651154541760526</c:v>
                </c:pt>
                <c:pt idx="1429">
                  <c:v>25.651154541760526</c:v>
                </c:pt>
                <c:pt idx="1430">
                  <c:v>25.651154541760526</c:v>
                </c:pt>
                <c:pt idx="1431">
                  <c:v>25.651154541760526</c:v>
                </c:pt>
                <c:pt idx="1432">
                  <c:v>25.651154541760526</c:v>
                </c:pt>
                <c:pt idx="1433">
                  <c:v>25.651154541760526</c:v>
                </c:pt>
                <c:pt idx="1434">
                  <c:v>25.651154541760526</c:v>
                </c:pt>
                <c:pt idx="1435">
                  <c:v>25.651154541760526</c:v>
                </c:pt>
                <c:pt idx="1436">
                  <c:v>25.651154541760526</c:v>
                </c:pt>
                <c:pt idx="1437">
                  <c:v>25.651154541760526</c:v>
                </c:pt>
                <c:pt idx="1438">
                  <c:v>25.651154541760526</c:v>
                </c:pt>
                <c:pt idx="1439">
                  <c:v>25.651154541760526</c:v>
                </c:pt>
                <c:pt idx="1440">
                  <c:v>25.651154541760526</c:v>
                </c:pt>
                <c:pt idx="1441">
                  <c:v>25.651154541760526</c:v>
                </c:pt>
                <c:pt idx="1442">
                  <c:v>25.651154541760526</c:v>
                </c:pt>
                <c:pt idx="1443">
                  <c:v>25.651154541760526</c:v>
                </c:pt>
                <c:pt idx="1444">
                  <c:v>25.651154541760526</c:v>
                </c:pt>
                <c:pt idx="1445">
                  <c:v>25.651154541760526</c:v>
                </c:pt>
                <c:pt idx="1446">
                  <c:v>25.651154541760526</c:v>
                </c:pt>
                <c:pt idx="1447">
                  <c:v>25.651154541760526</c:v>
                </c:pt>
                <c:pt idx="1448">
                  <c:v>25.651154541760526</c:v>
                </c:pt>
                <c:pt idx="1449">
                  <c:v>25.651154541760526</c:v>
                </c:pt>
                <c:pt idx="1450">
                  <c:v>25.651154541760526</c:v>
                </c:pt>
                <c:pt idx="1451">
                  <c:v>25.651154541760526</c:v>
                </c:pt>
                <c:pt idx="1452">
                  <c:v>25.651154541760526</c:v>
                </c:pt>
                <c:pt idx="1453">
                  <c:v>25.651154541760526</c:v>
                </c:pt>
                <c:pt idx="1454">
                  <c:v>25.651154541760526</c:v>
                </c:pt>
                <c:pt idx="1455">
                  <c:v>25.651154541760526</c:v>
                </c:pt>
                <c:pt idx="1456">
                  <c:v>25.651154541760526</c:v>
                </c:pt>
                <c:pt idx="1457">
                  <c:v>25.651154541760526</c:v>
                </c:pt>
                <c:pt idx="1458">
                  <c:v>25.651154541760526</c:v>
                </c:pt>
                <c:pt idx="1459">
                  <c:v>25.651154541760526</c:v>
                </c:pt>
                <c:pt idx="1460">
                  <c:v>25.651154541760526</c:v>
                </c:pt>
                <c:pt idx="1461">
                  <c:v>25.651154541760526</c:v>
                </c:pt>
                <c:pt idx="1462">
                  <c:v>25.651154541760526</c:v>
                </c:pt>
                <c:pt idx="1463">
                  <c:v>25.651154541760526</c:v>
                </c:pt>
                <c:pt idx="1464">
                  <c:v>25.651154541760526</c:v>
                </c:pt>
                <c:pt idx="1465">
                  <c:v>25.651154541760526</c:v>
                </c:pt>
                <c:pt idx="1466">
                  <c:v>25.651154541760526</c:v>
                </c:pt>
                <c:pt idx="1467">
                  <c:v>25.651154541760526</c:v>
                </c:pt>
                <c:pt idx="1468">
                  <c:v>25.651154541760526</c:v>
                </c:pt>
                <c:pt idx="1469">
                  <c:v>25.651154541760526</c:v>
                </c:pt>
                <c:pt idx="1470">
                  <c:v>25.651154541760526</c:v>
                </c:pt>
                <c:pt idx="1471">
                  <c:v>25.651154541760526</c:v>
                </c:pt>
                <c:pt idx="1472">
                  <c:v>25.651154541760526</c:v>
                </c:pt>
                <c:pt idx="1473">
                  <c:v>25.651154541760526</c:v>
                </c:pt>
                <c:pt idx="1474">
                  <c:v>25.651154541760526</c:v>
                </c:pt>
                <c:pt idx="1475">
                  <c:v>25.651154541760526</c:v>
                </c:pt>
                <c:pt idx="1476">
                  <c:v>25.651154541760526</c:v>
                </c:pt>
                <c:pt idx="1477">
                  <c:v>25.651154541760526</c:v>
                </c:pt>
                <c:pt idx="1478">
                  <c:v>25.651154541760526</c:v>
                </c:pt>
                <c:pt idx="1479">
                  <c:v>25.651154541760526</c:v>
                </c:pt>
                <c:pt idx="1480">
                  <c:v>25.651154541760526</c:v>
                </c:pt>
                <c:pt idx="1481">
                  <c:v>25.651154541760526</c:v>
                </c:pt>
                <c:pt idx="1482">
                  <c:v>25.651154541760526</c:v>
                </c:pt>
                <c:pt idx="1483">
                  <c:v>25.651154541760526</c:v>
                </c:pt>
                <c:pt idx="1484">
                  <c:v>25.651154541760526</c:v>
                </c:pt>
                <c:pt idx="1485">
                  <c:v>25.651154541760526</c:v>
                </c:pt>
                <c:pt idx="1486">
                  <c:v>25.651154541760526</c:v>
                </c:pt>
                <c:pt idx="1487">
                  <c:v>25.651154541760526</c:v>
                </c:pt>
                <c:pt idx="1488">
                  <c:v>25.651154541760526</c:v>
                </c:pt>
                <c:pt idx="1489">
                  <c:v>25.651154541760526</c:v>
                </c:pt>
                <c:pt idx="1490">
                  <c:v>25.651154541760526</c:v>
                </c:pt>
                <c:pt idx="1491">
                  <c:v>25.651154541760526</c:v>
                </c:pt>
                <c:pt idx="1492">
                  <c:v>25.651154541760526</c:v>
                </c:pt>
                <c:pt idx="1493">
                  <c:v>25.651154541760526</c:v>
                </c:pt>
                <c:pt idx="1494">
                  <c:v>25.651154541760526</c:v>
                </c:pt>
                <c:pt idx="1495">
                  <c:v>25.651154541760526</c:v>
                </c:pt>
                <c:pt idx="1496">
                  <c:v>25.651154541760526</c:v>
                </c:pt>
                <c:pt idx="1497">
                  <c:v>25.651154541760526</c:v>
                </c:pt>
                <c:pt idx="1498">
                  <c:v>25.651154541760526</c:v>
                </c:pt>
                <c:pt idx="1499">
                  <c:v>25.651154541760526</c:v>
                </c:pt>
                <c:pt idx="1500">
                  <c:v>25.651154541760526</c:v>
                </c:pt>
                <c:pt idx="1501">
                  <c:v>25.651154541760526</c:v>
                </c:pt>
                <c:pt idx="1502">
                  <c:v>25.651154541760526</c:v>
                </c:pt>
                <c:pt idx="1503">
                  <c:v>25.651154541760526</c:v>
                </c:pt>
                <c:pt idx="1504">
                  <c:v>25.651154541760526</c:v>
                </c:pt>
                <c:pt idx="1505">
                  <c:v>25.651154541760526</c:v>
                </c:pt>
                <c:pt idx="1506">
                  <c:v>25.651154541760526</c:v>
                </c:pt>
                <c:pt idx="1507">
                  <c:v>25.651154541760526</c:v>
                </c:pt>
                <c:pt idx="1508">
                  <c:v>25.651154541760526</c:v>
                </c:pt>
                <c:pt idx="1509">
                  <c:v>25.651154541760526</c:v>
                </c:pt>
                <c:pt idx="1510">
                  <c:v>25.651154541760526</c:v>
                </c:pt>
                <c:pt idx="1511">
                  <c:v>25.651154541760526</c:v>
                </c:pt>
                <c:pt idx="1512">
                  <c:v>25.651154541760526</c:v>
                </c:pt>
                <c:pt idx="1513">
                  <c:v>25.651154541760526</c:v>
                </c:pt>
                <c:pt idx="1514">
                  <c:v>25.651154541760526</c:v>
                </c:pt>
                <c:pt idx="1515">
                  <c:v>25.651154541760526</c:v>
                </c:pt>
                <c:pt idx="1516">
                  <c:v>25.651154541760526</c:v>
                </c:pt>
                <c:pt idx="1517">
                  <c:v>25.651154541760526</c:v>
                </c:pt>
                <c:pt idx="1518">
                  <c:v>25.651154541760526</c:v>
                </c:pt>
                <c:pt idx="1519">
                  <c:v>25.651154541760526</c:v>
                </c:pt>
                <c:pt idx="1520">
                  <c:v>25.651154541760526</c:v>
                </c:pt>
                <c:pt idx="1521">
                  <c:v>25.651154541760526</c:v>
                </c:pt>
                <c:pt idx="1522">
                  <c:v>25.651154541760526</c:v>
                </c:pt>
                <c:pt idx="1523">
                  <c:v>25.651154541760526</c:v>
                </c:pt>
                <c:pt idx="1524">
                  <c:v>25.651154541760526</c:v>
                </c:pt>
                <c:pt idx="1525">
                  <c:v>25.651154541760526</c:v>
                </c:pt>
                <c:pt idx="1526">
                  <c:v>25.651154541760526</c:v>
                </c:pt>
                <c:pt idx="1527">
                  <c:v>25.651154541760526</c:v>
                </c:pt>
                <c:pt idx="1528">
                  <c:v>25.651154541760526</c:v>
                </c:pt>
                <c:pt idx="1529">
                  <c:v>25.651154541760526</c:v>
                </c:pt>
                <c:pt idx="1530">
                  <c:v>25.651154541760526</c:v>
                </c:pt>
                <c:pt idx="1531">
                  <c:v>25.651154541760526</c:v>
                </c:pt>
                <c:pt idx="1532">
                  <c:v>25.651154541760526</c:v>
                </c:pt>
                <c:pt idx="1533">
                  <c:v>25.651154541760526</c:v>
                </c:pt>
                <c:pt idx="1534">
                  <c:v>25.651154541760526</c:v>
                </c:pt>
                <c:pt idx="1535">
                  <c:v>25.651154541760526</c:v>
                </c:pt>
                <c:pt idx="1536">
                  <c:v>25.651154541760526</c:v>
                </c:pt>
                <c:pt idx="1537">
                  <c:v>25.651154541760526</c:v>
                </c:pt>
                <c:pt idx="1538">
                  <c:v>25.651154541760526</c:v>
                </c:pt>
                <c:pt idx="1539">
                  <c:v>25.651154541760526</c:v>
                </c:pt>
                <c:pt idx="1540">
                  <c:v>25.651154541760526</c:v>
                </c:pt>
                <c:pt idx="1541">
                  <c:v>25.651154541760526</c:v>
                </c:pt>
                <c:pt idx="1542">
                  <c:v>25.651154541760526</c:v>
                </c:pt>
                <c:pt idx="1543">
                  <c:v>25.651154541760526</c:v>
                </c:pt>
                <c:pt idx="1544">
                  <c:v>25.651154541760526</c:v>
                </c:pt>
                <c:pt idx="1545">
                  <c:v>25.651154541760526</c:v>
                </c:pt>
                <c:pt idx="1546">
                  <c:v>25.65115454176052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495344"/>
        <c:axId val="155495904"/>
      </c:scatterChart>
      <c:valAx>
        <c:axId val="155495344"/>
        <c:scaling>
          <c:orientation val="minMax"/>
          <c:max val="0.3500000000000000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t/s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0.93650279826132843"/>
              <c:y val="0.8906853688379259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5495904"/>
        <c:crosses val="autoZero"/>
        <c:crossBetween val="midCat"/>
      </c:valAx>
      <c:valAx>
        <c:axId val="1554959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reading/g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1.5873015873015872E-2"/>
              <c:y val="4.494654823756671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549534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2000" dirty="0" smtClean="0"/>
              <a:t>The theoretical “variation of the reading-time” graph</a:t>
            </a:r>
            <a:endParaRPr lang="zh-CN" altLang="en-US" sz="20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3:$A$439</c:f>
              <c:numCache>
                <c:formatCode>General</c:formatCode>
                <c:ptCount val="437"/>
                <c:pt idx="0">
                  <c:v>5.0041242780013498E-3</c:v>
                </c:pt>
                <c:pt idx="1">
                  <c:v>7.5061864173769583E-3</c:v>
                </c:pt>
                <c:pt idx="2">
                  <c:v>1.0008248559002174E-2</c:v>
                </c:pt>
                <c:pt idx="3">
                  <c:v>1.2510310693128702E-2</c:v>
                </c:pt>
                <c:pt idx="4">
                  <c:v>1.5012372834753917E-2</c:v>
                </c:pt>
                <c:pt idx="5">
                  <c:v>1.7514434976379133E-2</c:v>
                </c:pt>
                <c:pt idx="6">
                  <c:v>2.0016497110505661E-2</c:v>
                </c:pt>
                <c:pt idx="7">
                  <c:v>2.2518559252130879E-2</c:v>
                </c:pt>
                <c:pt idx="8">
                  <c:v>2.5020621393756094E-2</c:v>
                </c:pt>
                <c:pt idx="9">
                  <c:v>2.7522683527882619E-2</c:v>
                </c:pt>
                <c:pt idx="10">
                  <c:v>3.0024745669507833E-2</c:v>
                </c:pt>
                <c:pt idx="11">
                  <c:v>3.2526807811133054E-2</c:v>
                </c:pt>
                <c:pt idx="12">
                  <c:v>3.5028869945259583E-2</c:v>
                </c:pt>
                <c:pt idx="13">
                  <c:v>3.7530932086884794E-2</c:v>
                </c:pt>
                <c:pt idx="14">
                  <c:v>4.0032994228510012E-2</c:v>
                </c:pt>
                <c:pt idx="15">
                  <c:v>4.253505636263654E-2</c:v>
                </c:pt>
                <c:pt idx="16">
                  <c:v>4.5037118504261758E-2</c:v>
                </c:pt>
                <c:pt idx="17">
                  <c:v>4.7539180645886969E-2</c:v>
                </c:pt>
                <c:pt idx="18">
                  <c:v>5.0041242780013498E-2</c:v>
                </c:pt>
                <c:pt idx="19">
                  <c:v>5.2543304921638716E-2</c:v>
                </c:pt>
                <c:pt idx="20">
                  <c:v>5.5045367063263927E-2</c:v>
                </c:pt>
                <c:pt idx="21">
                  <c:v>5.7547429197390455E-2</c:v>
                </c:pt>
                <c:pt idx="22">
                  <c:v>6.0049491339015666E-2</c:v>
                </c:pt>
                <c:pt idx="23">
                  <c:v>6.2551553480640884E-2</c:v>
                </c:pt>
                <c:pt idx="24">
                  <c:v>6.5053615614767413E-2</c:v>
                </c:pt>
                <c:pt idx="25">
                  <c:v>6.7555677756392638E-2</c:v>
                </c:pt>
                <c:pt idx="26">
                  <c:v>7.0057739898017848E-2</c:v>
                </c:pt>
                <c:pt idx="27">
                  <c:v>7.2559802032144377E-2</c:v>
                </c:pt>
                <c:pt idx="28">
                  <c:v>7.5061864173769588E-2</c:v>
                </c:pt>
                <c:pt idx="29">
                  <c:v>7.7563926337890873E-2</c:v>
                </c:pt>
                <c:pt idx="30">
                  <c:v>8.0065988427025281E-2</c:v>
                </c:pt>
                <c:pt idx="31">
                  <c:v>8.2568050591146552E-2</c:v>
                </c:pt>
                <c:pt idx="32">
                  <c:v>8.5070112755267838E-2</c:v>
                </c:pt>
                <c:pt idx="33">
                  <c:v>8.7572174844402217E-2</c:v>
                </c:pt>
                <c:pt idx="34">
                  <c:v>9.0074237008523517E-2</c:v>
                </c:pt>
                <c:pt idx="35">
                  <c:v>9.2576299172644788E-2</c:v>
                </c:pt>
                <c:pt idx="36">
                  <c:v>9.5078361261779182E-2</c:v>
                </c:pt>
                <c:pt idx="37">
                  <c:v>9.7580423425900453E-2</c:v>
                </c:pt>
                <c:pt idx="38">
                  <c:v>0.10008248559002175</c:v>
                </c:pt>
                <c:pt idx="39">
                  <c:v>0.10258454767915616</c:v>
                </c:pt>
                <c:pt idx="40">
                  <c:v>0.10508660984327743</c:v>
                </c:pt>
                <c:pt idx="41">
                  <c:v>0.10758867200739872</c:v>
                </c:pt>
                <c:pt idx="42">
                  <c:v>0.1100907340965331</c:v>
                </c:pt>
                <c:pt idx="43">
                  <c:v>0.1125927962606544</c:v>
                </c:pt>
                <c:pt idx="44">
                  <c:v>0.11509485842477567</c:v>
                </c:pt>
                <c:pt idx="45">
                  <c:v>0.11759692051391006</c:v>
                </c:pt>
                <c:pt idx="46">
                  <c:v>0.12009898267803133</c:v>
                </c:pt>
                <c:pt idx="47">
                  <c:v>0.12260104484215263</c:v>
                </c:pt>
                <c:pt idx="48">
                  <c:v>0.12510310693128704</c:v>
                </c:pt>
                <c:pt idx="49">
                  <c:v>0.12760516909540831</c:v>
                </c:pt>
                <c:pt idx="50">
                  <c:v>0.13010723125952958</c:v>
                </c:pt>
                <c:pt idx="51">
                  <c:v>0.13260929334866398</c:v>
                </c:pt>
                <c:pt idx="52">
                  <c:v>0.13511135551278528</c:v>
                </c:pt>
                <c:pt idx="53">
                  <c:v>0.13761341767690655</c:v>
                </c:pt>
                <c:pt idx="54">
                  <c:v>0.14011547976604094</c:v>
                </c:pt>
                <c:pt idx="55">
                  <c:v>0.14261754193016221</c:v>
                </c:pt>
                <c:pt idx="56">
                  <c:v>0.14511960409428351</c:v>
                </c:pt>
                <c:pt idx="57">
                  <c:v>0.1476216661834179</c:v>
                </c:pt>
                <c:pt idx="58">
                  <c:v>0.15012372834753918</c:v>
                </c:pt>
                <c:pt idx="59">
                  <c:v>0.15262579051166045</c:v>
                </c:pt>
                <c:pt idx="60">
                  <c:v>0.15512785260079487</c:v>
                </c:pt>
                <c:pt idx="61">
                  <c:v>0.15762991476491614</c:v>
                </c:pt>
                <c:pt idx="62">
                  <c:v>0.16013197692903744</c:v>
                </c:pt>
                <c:pt idx="63">
                  <c:v>0.16263403901817181</c:v>
                </c:pt>
                <c:pt idx="64">
                  <c:v>0.1651361011822931</c:v>
                </c:pt>
                <c:pt idx="65">
                  <c:v>0.16763816334641438</c:v>
                </c:pt>
                <c:pt idx="66">
                  <c:v>0.1701402254355488</c:v>
                </c:pt>
                <c:pt idx="67">
                  <c:v>0.17264228759967004</c:v>
                </c:pt>
                <c:pt idx="68">
                  <c:v>0.17514434976379134</c:v>
                </c:pt>
                <c:pt idx="69">
                  <c:v>0.17764641185292573</c:v>
                </c:pt>
                <c:pt idx="70">
                  <c:v>0.18014847401704703</c:v>
                </c:pt>
                <c:pt idx="71">
                  <c:v>0.1826505361811683</c:v>
                </c:pt>
                <c:pt idx="72">
                  <c:v>0.18515259827030267</c:v>
                </c:pt>
                <c:pt idx="73">
                  <c:v>0.18765466043442397</c:v>
                </c:pt>
                <c:pt idx="74">
                  <c:v>0.19015672259854527</c:v>
                </c:pt>
                <c:pt idx="75">
                  <c:v>0.19265878468767966</c:v>
                </c:pt>
                <c:pt idx="76">
                  <c:v>0.19516084685180091</c:v>
                </c:pt>
                <c:pt idx="77">
                  <c:v>0.19766290901592221</c:v>
                </c:pt>
                <c:pt idx="78">
                  <c:v>0.20016497110505663</c:v>
                </c:pt>
                <c:pt idx="79">
                  <c:v>0.2026670332691779</c:v>
                </c:pt>
                <c:pt idx="80">
                  <c:v>0.20516909543329917</c:v>
                </c:pt>
                <c:pt idx="81">
                  <c:v>0.20767115752243356</c:v>
                </c:pt>
                <c:pt idx="82">
                  <c:v>0.21017321968655486</c:v>
                </c:pt>
                <c:pt idx="83">
                  <c:v>0.21267528185067613</c:v>
                </c:pt>
                <c:pt idx="84">
                  <c:v>0.21517734393981056</c:v>
                </c:pt>
                <c:pt idx="85">
                  <c:v>0.2176794061039318</c:v>
                </c:pt>
                <c:pt idx="86">
                  <c:v>0.2201814682680531</c:v>
                </c:pt>
                <c:pt idx="87">
                  <c:v>0.22268353035718749</c:v>
                </c:pt>
                <c:pt idx="88">
                  <c:v>0.22518559252130879</c:v>
                </c:pt>
                <c:pt idx="89">
                  <c:v>0.22768765468543004</c:v>
                </c:pt>
                <c:pt idx="90">
                  <c:v>0.23018971677456443</c:v>
                </c:pt>
                <c:pt idx="91">
                  <c:v>0.23269177893868573</c:v>
                </c:pt>
                <c:pt idx="92">
                  <c:v>0.23519384110280703</c:v>
                </c:pt>
                <c:pt idx="93">
                  <c:v>0.23769590319194142</c:v>
                </c:pt>
                <c:pt idx="94">
                  <c:v>0.24019796535606266</c:v>
                </c:pt>
                <c:pt idx="95">
                  <c:v>0.24270002752018396</c:v>
                </c:pt>
                <c:pt idx="96">
                  <c:v>0.24520208960931836</c:v>
                </c:pt>
                <c:pt idx="97">
                  <c:v>0.24770415177343966</c:v>
                </c:pt>
                <c:pt idx="98">
                  <c:v>0.25020621393756093</c:v>
                </c:pt>
                <c:pt idx="99">
                  <c:v>0.25270827602669532</c:v>
                </c:pt>
                <c:pt idx="100">
                  <c:v>0.25521033819081662</c:v>
                </c:pt>
                <c:pt idx="101">
                  <c:v>0.25771240035493792</c:v>
                </c:pt>
                <c:pt idx="102">
                  <c:v>0.26021446244407231</c:v>
                </c:pt>
                <c:pt idx="103">
                  <c:v>0.26271652460819356</c:v>
                </c:pt>
                <c:pt idx="104">
                  <c:v>0.26521858677231486</c:v>
                </c:pt>
                <c:pt idx="105">
                  <c:v>0.26772064886144925</c:v>
                </c:pt>
                <c:pt idx="106">
                  <c:v>0.27022271102557055</c:v>
                </c:pt>
                <c:pt idx="107">
                  <c:v>0.27272477318969179</c:v>
                </c:pt>
                <c:pt idx="108">
                  <c:v>0.27522683527882619</c:v>
                </c:pt>
                <c:pt idx="109">
                  <c:v>0.27772889744294749</c:v>
                </c:pt>
                <c:pt idx="110">
                  <c:v>0.28023095960706879</c:v>
                </c:pt>
                <c:pt idx="111">
                  <c:v>0.28273302169620318</c:v>
                </c:pt>
                <c:pt idx="112">
                  <c:v>0.28523508386032442</c:v>
                </c:pt>
                <c:pt idx="113">
                  <c:v>0.28773714602444572</c:v>
                </c:pt>
                <c:pt idx="114">
                  <c:v>0.29023920811358012</c:v>
                </c:pt>
                <c:pt idx="115">
                  <c:v>0.29274127027770142</c:v>
                </c:pt>
                <c:pt idx="116">
                  <c:v>0.29524333244182266</c:v>
                </c:pt>
                <c:pt idx="117">
                  <c:v>0.29774539453095705</c:v>
                </c:pt>
                <c:pt idx="118">
                  <c:v>0.30024745669507835</c:v>
                </c:pt>
                <c:pt idx="119">
                  <c:v>0.3027495188591996</c:v>
                </c:pt>
                <c:pt idx="120">
                  <c:v>0.30525158094833404</c:v>
                </c:pt>
                <c:pt idx="121">
                  <c:v>0.30775364311245529</c:v>
                </c:pt>
                <c:pt idx="122">
                  <c:v>0.31025570527657659</c:v>
                </c:pt>
                <c:pt idx="123">
                  <c:v>0.31275776736571098</c:v>
                </c:pt>
                <c:pt idx="124">
                  <c:v>0.31525982952983228</c:v>
                </c:pt>
                <c:pt idx="125">
                  <c:v>0.31776189169395358</c:v>
                </c:pt>
                <c:pt idx="126">
                  <c:v>0.32026395378308797</c:v>
                </c:pt>
                <c:pt idx="127">
                  <c:v>0.32276601594720922</c:v>
                </c:pt>
                <c:pt idx="128">
                  <c:v>0.32526807811133052</c:v>
                </c:pt>
                <c:pt idx="129">
                  <c:v>0.32777014020046491</c:v>
                </c:pt>
                <c:pt idx="130">
                  <c:v>0.33027220236458621</c:v>
                </c:pt>
                <c:pt idx="131">
                  <c:v>0.33277426452870745</c:v>
                </c:pt>
                <c:pt idx="132">
                  <c:v>0.3352763266178419</c:v>
                </c:pt>
                <c:pt idx="133">
                  <c:v>0.33777838878196315</c:v>
                </c:pt>
                <c:pt idx="134">
                  <c:v>0.34028045094608445</c:v>
                </c:pt>
                <c:pt idx="135">
                  <c:v>0.34278251303521884</c:v>
                </c:pt>
                <c:pt idx="136">
                  <c:v>0.34528457519934008</c:v>
                </c:pt>
                <c:pt idx="137">
                  <c:v>0.34778663736346138</c:v>
                </c:pt>
                <c:pt idx="138">
                  <c:v>0.35028869945259578</c:v>
                </c:pt>
              </c:numCache>
            </c:numRef>
          </c:xVal>
          <c:yVal>
            <c:numRef>
              <c:f>Sheet1!$D$2:$D$439</c:f>
              <c:numCache>
                <c:formatCode>General</c:formatCode>
                <c:ptCount val="438"/>
                <c:pt idx="0">
                  <c:v>25.810504874516685</c:v>
                </c:pt>
                <c:pt idx="1">
                  <c:v>25.802575124608261</c:v>
                </c:pt>
                <c:pt idx="2">
                  <c:v>25.793628846848655</c:v>
                </c:pt>
                <c:pt idx="3">
                  <c:v>25.783667453561268</c:v>
                </c:pt>
                <c:pt idx="4">
                  <c:v>25.772692516355789</c:v>
                </c:pt>
                <c:pt idx="5">
                  <c:v>25.760705765787659</c:v>
                </c:pt>
                <c:pt idx="6">
                  <c:v>25.747709090702973</c:v>
                </c:pt>
                <c:pt idx="7">
                  <c:v>25.733704537476527</c:v>
                </c:pt>
                <c:pt idx="8">
                  <c:v>25.718694309561961</c:v>
                </c:pt>
                <c:pt idx="9">
                  <c:v>25.702680766653312</c:v>
                </c:pt>
                <c:pt idx="10">
                  <c:v>25.685666423741022</c:v>
                </c:pt>
                <c:pt idx="11">
                  <c:v>25.667653950562769</c:v>
                </c:pt>
                <c:pt idx="12">
                  <c:v>25.648646170585433</c:v>
                </c:pt>
                <c:pt idx="13">
                  <c:v>25.62864605988355</c:v>
                </c:pt>
                <c:pt idx="14">
                  <c:v>25.607656746494516</c:v>
                </c:pt>
                <c:pt idx="15">
                  <c:v>25.585681509225857</c:v>
                </c:pt>
                <c:pt idx="16">
                  <c:v>25.562723776360944</c:v>
                </c:pt>
                <c:pt idx="17">
                  <c:v>25.538787124923363</c:v>
                </c:pt>
                <c:pt idx="18">
                  <c:v>25.513875279314767</c:v>
                </c:pt>
                <c:pt idx="19">
                  <c:v>25.487992109853884</c:v>
                </c:pt>
                <c:pt idx="20">
                  <c:v>25.461141631954977</c:v>
                </c:pt>
                <c:pt idx="21">
                  <c:v>25.433328004602693</c:v>
                </c:pt>
                <c:pt idx="22">
                  <c:v>25.404555528730693</c:v>
                </c:pt>
                <c:pt idx="23">
                  <c:v>25.374828646320093</c:v>
                </c:pt>
                <c:pt idx="24">
                  <c:v>25.344151938718134</c:v>
                </c:pt>
                <c:pt idx="25">
                  <c:v>25.312530124863585</c:v>
                </c:pt>
                <c:pt idx="26">
                  <c:v>25.279968060311482</c:v>
                </c:pt>
                <c:pt idx="27">
                  <c:v>25.246470735403189</c:v>
                </c:pt>
                <c:pt idx="28">
                  <c:v>25.212043273346186</c:v>
                </c:pt>
                <c:pt idx="29">
                  <c:v>25.176690928850089</c:v>
                </c:pt>
                <c:pt idx="30">
                  <c:v>25.140419088096106</c:v>
                </c:pt>
                <c:pt idx="31">
                  <c:v>25.103233261808779</c:v>
                </c:pt>
                <c:pt idx="32">
                  <c:v>25.065139090329868</c:v>
                </c:pt>
                <c:pt idx="33">
                  <c:v>25.026142338690821</c:v>
                </c:pt>
                <c:pt idx="34">
                  <c:v>24.986248891161488</c:v>
                </c:pt>
                <c:pt idx="35">
                  <c:v>24.945464756407514</c:v>
                </c:pt>
                <c:pt idx="36">
                  <c:v>24.903796062217204</c:v>
                </c:pt>
                <c:pt idx="37">
                  <c:v>24.861249049717109</c:v>
                </c:pt>
                <c:pt idx="38">
                  <c:v>24.817830078917545</c:v>
                </c:pt>
                <c:pt idx="39">
                  <c:v>24.77354562310752</c:v>
                </c:pt>
                <c:pt idx="40">
                  <c:v>24.728402262751374</c:v>
                </c:pt>
                <c:pt idx="41">
                  <c:v>24.682406691421637</c:v>
                </c:pt>
                <c:pt idx="42">
                  <c:v>24.635565709875987</c:v>
                </c:pt>
                <c:pt idx="43">
                  <c:v>24.587886219649949</c:v>
                </c:pt>
                <c:pt idx="44">
                  <c:v>24.539375229375722</c:v>
                </c:pt>
                <c:pt idx="45">
                  <c:v>24.49003984855598</c:v>
                </c:pt>
                <c:pt idx="46">
                  <c:v>24.43988728086773</c:v>
                </c:pt>
                <c:pt idx="47">
                  <c:v>24.388924830865658</c:v>
                </c:pt>
                <c:pt idx="48">
                  <c:v>24.337159897467853</c:v>
                </c:pt>
                <c:pt idx="49">
                  <c:v>24.284599966986516</c:v>
                </c:pt>
                <c:pt idx="50">
                  <c:v>24.231252620213841</c:v>
                </c:pt>
                <c:pt idx="51">
                  <c:v>24.177125525635084</c:v>
                </c:pt>
                <c:pt idx="52">
                  <c:v>24.122226432202169</c:v>
                </c:pt>
                <c:pt idx="53">
                  <c:v>24.066563176799633</c:v>
                </c:pt>
                <c:pt idx="54">
                  <c:v>24.010143677200979</c:v>
                </c:pt>
                <c:pt idx="55">
                  <c:v>23.952975924601109</c:v>
                </c:pt>
                <c:pt idx="56">
                  <c:v>23.895067991459758</c:v>
                </c:pt>
                <c:pt idx="57">
                  <c:v>23.836428024216868</c:v>
                </c:pt>
                <c:pt idx="58">
                  <c:v>23.777064235600339</c:v>
                </c:pt>
                <c:pt idx="59">
                  <c:v>23.716984912843611</c:v>
                </c:pt>
                <c:pt idx="60">
                  <c:v>23.656198410176181</c:v>
                </c:pt>
                <c:pt idx="61">
                  <c:v>23.594713140922945</c:v>
                </c:pt>
                <c:pt idx="62">
                  <c:v>23.532537586092289</c:v>
                </c:pt>
                <c:pt idx="63">
                  <c:v>23.46968028665778</c:v>
                </c:pt>
                <c:pt idx="64">
                  <c:v>23.406149835465534</c:v>
                </c:pt>
                <c:pt idx="65">
                  <c:v>23.341954886188518</c:v>
                </c:pt>
                <c:pt idx="66">
                  <c:v>23.277104145415553</c:v>
                </c:pt>
                <c:pt idx="67">
                  <c:v>23.211606364382934</c:v>
                </c:pt>
                <c:pt idx="68">
                  <c:v>23.145470348290189</c:v>
                </c:pt>
                <c:pt idx="69">
                  <c:v>23.078704948212433</c:v>
                </c:pt>
                <c:pt idx="70">
                  <c:v>23.011319052672231</c:v>
                </c:pt>
                <c:pt idx="71">
                  <c:v>22.943321597311719</c:v>
                </c:pt>
                <c:pt idx="72">
                  <c:v>22.874721556643923</c:v>
                </c:pt>
                <c:pt idx="73">
                  <c:v>22.805527935480995</c:v>
                </c:pt>
                <c:pt idx="74">
                  <c:v>22.735749778956674</c:v>
                </c:pt>
                <c:pt idx="75">
                  <c:v>22.665396164132211</c:v>
                </c:pt>
                <c:pt idx="76">
                  <c:v>22.594476191296685</c:v>
                </c:pt>
                <c:pt idx="77">
                  <c:v>22.522998994333292</c:v>
                </c:pt>
                <c:pt idx="78">
                  <c:v>22.450973732195397</c:v>
                </c:pt>
                <c:pt idx="79">
                  <c:v>22.378409580093983</c:v>
                </c:pt>
                <c:pt idx="80">
                  <c:v>22.305315740201088</c:v>
                </c:pt>
                <c:pt idx="81">
                  <c:v>22.231701433010684</c:v>
                </c:pt>
                <c:pt idx="82">
                  <c:v>22.157575888428447</c:v>
                </c:pt>
                <c:pt idx="83">
                  <c:v>22.082948356804671</c:v>
                </c:pt>
                <c:pt idx="84">
                  <c:v>22.00782810019474</c:v>
                </c:pt>
                <c:pt idx="85">
                  <c:v>21.93222438336554</c:v>
                </c:pt>
                <c:pt idx="86">
                  <c:v>21.85614648514996</c:v>
                </c:pt>
                <c:pt idx="87">
                  <c:v>21.779603689620981</c:v>
                </c:pt>
                <c:pt idx="88">
                  <c:v>21.702605277028979</c:v>
                </c:pt>
                <c:pt idx="89">
                  <c:v>21.625160535469078</c:v>
                </c:pt>
                <c:pt idx="90">
                  <c:v>21.54727875198261</c:v>
                </c:pt>
                <c:pt idx="91">
                  <c:v>21.468969203438867</c:v>
                </c:pt>
                <c:pt idx="92">
                  <c:v>21.390241168506162</c:v>
                </c:pt>
                <c:pt idx="93">
                  <c:v>21.311103918693924</c:v>
                </c:pt>
                <c:pt idx="94">
                  <c:v>21.231566709191959</c:v>
                </c:pt>
                <c:pt idx="95">
                  <c:v>21.151638791135472</c:v>
                </c:pt>
                <c:pt idx="96">
                  <c:v>21.071329402600615</c:v>
                </c:pt>
                <c:pt idx="97">
                  <c:v>20.990647759413612</c:v>
                </c:pt>
                <c:pt idx="98">
                  <c:v>20.909603067699752</c:v>
                </c:pt>
                <c:pt idx="99">
                  <c:v>20.828204514844451</c:v>
                </c:pt>
                <c:pt idx="100">
                  <c:v>20.746461260284203</c:v>
                </c:pt>
                <c:pt idx="101">
                  <c:v>20.664382448328919</c:v>
                </c:pt>
                <c:pt idx="102">
                  <c:v>20.581977199100056</c:v>
                </c:pt>
                <c:pt idx="103">
                  <c:v>20.499254599314778</c:v>
                </c:pt>
                <c:pt idx="104">
                  <c:v>20.416223715370553</c:v>
                </c:pt>
                <c:pt idx="105">
                  <c:v>20.332893584271389</c:v>
                </c:pt>
                <c:pt idx="106">
                  <c:v>20.24927320441596</c:v>
                </c:pt>
                <c:pt idx="107">
                  <c:v>20.1653715489329</c:v>
                </c:pt>
                <c:pt idx="108">
                  <c:v>20.081197556605634</c:v>
                </c:pt>
                <c:pt idx="109">
                  <c:v>19.996760122674598</c:v>
                </c:pt>
                <c:pt idx="110">
                  <c:v>19.912068112411347</c:v>
                </c:pt>
                <c:pt idx="111">
                  <c:v>19.827130352051853</c:v>
                </c:pt>
                <c:pt idx="112">
                  <c:v>19.741955619622303</c:v>
                </c:pt>
                <c:pt idx="113">
                  <c:v>19.656552658739788</c:v>
                </c:pt>
                <c:pt idx="114">
                  <c:v>19.570930169563376</c:v>
                </c:pt>
                <c:pt idx="115">
                  <c:v>19.485096799652315</c:v>
                </c:pt>
                <c:pt idx="116">
                  <c:v>19.399061157980878</c:v>
                </c:pt>
                <c:pt idx="117">
                  <c:v>19.312831805915756</c:v>
                </c:pt>
                <c:pt idx="118">
                  <c:v>19.22641724811503</c:v>
                </c:pt>
                <c:pt idx="119">
                  <c:v>19.139825946744349</c:v>
                </c:pt>
                <c:pt idx="120">
                  <c:v>19.053066312488699</c:v>
                </c:pt>
                <c:pt idx="121">
                  <c:v>18.96614669549988</c:v>
                </c:pt>
                <c:pt idx="122">
                  <c:v>18.879075399800911</c:v>
                </c:pt>
                <c:pt idx="123">
                  <c:v>18.791860674339727</c:v>
                </c:pt>
                <c:pt idx="124">
                  <c:v>18.704510703992231</c:v>
                </c:pt>
                <c:pt idx="125">
                  <c:v>18.617033624141701</c:v>
                </c:pt>
                <c:pt idx="126">
                  <c:v>18.529437511781317</c:v>
                </c:pt>
                <c:pt idx="127">
                  <c:v>18.4417303765794</c:v>
                </c:pt>
                <c:pt idx="128">
                  <c:v>18.353920175620242</c:v>
                </c:pt>
                <c:pt idx="129">
                  <c:v>18.266014804562051</c:v>
                </c:pt>
                <c:pt idx="130">
                  <c:v>18.178022088770177</c:v>
                </c:pt>
                <c:pt idx="131">
                  <c:v>18.089949798205971</c:v>
                </c:pt>
                <c:pt idx="132">
                  <c:v>18.001805638645866</c:v>
                </c:pt>
                <c:pt idx="133">
                  <c:v>17.913597242888134</c:v>
                </c:pt>
                <c:pt idx="134">
                  <c:v>17.825332185776052</c:v>
                </c:pt>
                <c:pt idx="135">
                  <c:v>17.737017975483536</c:v>
                </c:pt>
                <c:pt idx="136">
                  <c:v>17.648662044800272</c:v>
                </c:pt>
                <c:pt idx="137">
                  <c:v>17.560271766275587</c:v>
                </c:pt>
                <c:pt idx="138">
                  <c:v>17.471854443575463</c:v>
                </c:pt>
                <c:pt idx="139">
                  <c:v>25.823309941369658</c:v>
                </c:pt>
                <c:pt idx="140">
                  <c:v>25.823309941369658</c:v>
                </c:pt>
                <c:pt idx="141">
                  <c:v>0</c:v>
                </c:pt>
                <c:pt idx="142">
                  <c:v>25.823309941369658</c:v>
                </c:pt>
                <c:pt idx="143">
                  <c:v>25.823309941369658</c:v>
                </c:pt>
                <c:pt idx="144">
                  <c:v>25.823309941369658</c:v>
                </c:pt>
                <c:pt idx="145">
                  <c:v>25.823309941369658</c:v>
                </c:pt>
                <c:pt idx="146">
                  <c:v>25.823309941369658</c:v>
                </c:pt>
                <c:pt idx="147">
                  <c:v>25.823309941369658</c:v>
                </c:pt>
                <c:pt idx="148">
                  <c:v>25.823309941369658</c:v>
                </c:pt>
                <c:pt idx="149">
                  <c:v>25.823309941369658</c:v>
                </c:pt>
                <c:pt idx="150">
                  <c:v>25.823309941369658</c:v>
                </c:pt>
                <c:pt idx="151">
                  <c:v>25.823309941369658</c:v>
                </c:pt>
                <c:pt idx="152">
                  <c:v>25.823309941369658</c:v>
                </c:pt>
                <c:pt idx="153">
                  <c:v>25.823309941369658</c:v>
                </c:pt>
                <c:pt idx="154">
                  <c:v>25.823309941369658</c:v>
                </c:pt>
                <c:pt idx="155">
                  <c:v>25.823309941369658</c:v>
                </c:pt>
                <c:pt idx="156">
                  <c:v>25.823309941369658</c:v>
                </c:pt>
                <c:pt idx="157">
                  <c:v>25.823309941369658</c:v>
                </c:pt>
                <c:pt idx="158">
                  <c:v>25.823309941369658</c:v>
                </c:pt>
                <c:pt idx="159">
                  <c:v>25.823309941369658</c:v>
                </c:pt>
                <c:pt idx="160">
                  <c:v>25.823309941369658</c:v>
                </c:pt>
                <c:pt idx="161">
                  <c:v>25.823309941369658</c:v>
                </c:pt>
                <c:pt idx="162">
                  <c:v>25.823309941369658</c:v>
                </c:pt>
                <c:pt idx="163">
                  <c:v>25.823309941369658</c:v>
                </c:pt>
                <c:pt idx="164">
                  <c:v>25.823309941369658</c:v>
                </c:pt>
                <c:pt idx="165">
                  <c:v>25.823309941369658</c:v>
                </c:pt>
                <c:pt idx="166">
                  <c:v>25.823309941369658</c:v>
                </c:pt>
                <c:pt idx="167">
                  <c:v>25.823309941369658</c:v>
                </c:pt>
                <c:pt idx="168">
                  <c:v>25.823309941369658</c:v>
                </c:pt>
                <c:pt idx="169">
                  <c:v>25.823309941369658</c:v>
                </c:pt>
                <c:pt idx="170">
                  <c:v>25.823309941369658</c:v>
                </c:pt>
                <c:pt idx="171">
                  <c:v>25.823309941369658</c:v>
                </c:pt>
                <c:pt idx="172">
                  <c:v>25.823309941369658</c:v>
                </c:pt>
                <c:pt idx="173">
                  <c:v>25.823309941369658</c:v>
                </c:pt>
                <c:pt idx="174">
                  <c:v>25.823309941369658</c:v>
                </c:pt>
                <c:pt idx="175">
                  <c:v>25.823309941369658</c:v>
                </c:pt>
                <c:pt idx="176">
                  <c:v>25.823309941369658</c:v>
                </c:pt>
                <c:pt idx="177">
                  <c:v>25.823309941369658</c:v>
                </c:pt>
                <c:pt idx="178">
                  <c:v>25.823309941369658</c:v>
                </c:pt>
                <c:pt idx="179">
                  <c:v>25.823309941369658</c:v>
                </c:pt>
                <c:pt idx="180">
                  <c:v>25.823309941369658</c:v>
                </c:pt>
                <c:pt idx="181">
                  <c:v>25.823309941369658</c:v>
                </c:pt>
                <c:pt idx="182">
                  <c:v>25.823309941369658</c:v>
                </c:pt>
                <c:pt idx="183">
                  <c:v>25.823309941369658</c:v>
                </c:pt>
                <c:pt idx="184">
                  <c:v>25.823309941369658</c:v>
                </c:pt>
                <c:pt idx="185">
                  <c:v>25.823309941369658</c:v>
                </c:pt>
                <c:pt idx="186">
                  <c:v>25.823309941369658</c:v>
                </c:pt>
                <c:pt idx="187">
                  <c:v>25.823309941369658</c:v>
                </c:pt>
                <c:pt idx="188">
                  <c:v>25.823309941369658</c:v>
                </c:pt>
                <c:pt idx="189">
                  <c:v>25.823309941369658</c:v>
                </c:pt>
                <c:pt idx="190">
                  <c:v>25.823309941369658</c:v>
                </c:pt>
                <c:pt idx="191">
                  <c:v>25.823309941369658</c:v>
                </c:pt>
                <c:pt idx="192">
                  <c:v>25.823309941369658</c:v>
                </c:pt>
                <c:pt idx="193">
                  <c:v>25.823309941369658</c:v>
                </c:pt>
                <c:pt idx="194">
                  <c:v>25.823309941369658</c:v>
                </c:pt>
                <c:pt idx="195">
                  <c:v>25.823309941369658</c:v>
                </c:pt>
                <c:pt idx="196">
                  <c:v>25.823309941369658</c:v>
                </c:pt>
                <c:pt idx="197">
                  <c:v>25.823309941369658</c:v>
                </c:pt>
                <c:pt idx="198">
                  <c:v>25.823309941369658</c:v>
                </c:pt>
                <c:pt idx="199">
                  <c:v>25.823309941369658</c:v>
                </c:pt>
                <c:pt idx="200">
                  <c:v>25.823309941369658</c:v>
                </c:pt>
                <c:pt idx="201">
                  <c:v>25.823309941369658</c:v>
                </c:pt>
                <c:pt idx="202">
                  <c:v>25.823309941369658</c:v>
                </c:pt>
                <c:pt idx="203">
                  <c:v>25.823309941369658</c:v>
                </c:pt>
                <c:pt idx="204">
                  <c:v>25.823309941369658</c:v>
                </c:pt>
                <c:pt idx="205">
                  <c:v>25.823309941369658</c:v>
                </c:pt>
                <c:pt idx="206">
                  <c:v>25.823309941369658</c:v>
                </c:pt>
                <c:pt idx="207">
                  <c:v>25.823309941369658</c:v>
                </c:pt>
                <c:pt idx="208">
                  <c:v>25.823309941369658</c:v>
                </c:pt>
                <c:pt idx="209">
                  <c:v>25.823309941369658</c:v>
                </c:pt>
                <c:pt idx="210">
                  <c:v>25.823309941369658</c:v>
                </c:pt>
                <c:pt idx="211">
                  <c:v>25.823309941369658</c:v>
                </c:pt>
                <c:pt idx="212">
                  <c:v>25.823309941369658</c:v>
                </c:pt>
                <c:pt idx="213">
                  <c:v>25.823309941369658</c:v>
                </c:pt>
                <c:pt idx="214">
                  <c:v>25.823309941369658</c:v>
                </c:pt>
                <c:pt idx="215">
                  <c:v>25.823309941369658</c:v>
                </c:pt>
                <c:pt idx="216">
                  <c:v>25.823309941369658</c:v>
                </c:pt>
                <c:pt idx="217">
                  <c:v>25.823309941369658</c:v>
                </c:pt>
                <c:pt idx="218">
                  <c:v>25.823309941369658</c:v>
                </c:pt>
                <c:pt idx="219">
                  <c:v>25.823309941369658</c:v>
                </c:pt>
                <c:pt idx="220">
                  <c:v>25.823309941369658</c:v>
                </c:pt>
                <c:pt idx="221">
                  <c:v>25.823309941369658</c:v>
                </c:pt>
                <c:pt idx="222">
                  <c:v>25.823309941369658</c:v>
                </c:pt>
                <c:pt idx="223">
                  <c:v>25.823309941369658</c:v>
                </c:pt>
                <c:pt idx="224">
                  <c:v>25.823309941369658</c:v>
                </c:pt>
                <c:pt idx="225">
                  <c:v>25.823309941369658</c:v>
                </c:pt>
                <c:pt idx="226">
                  <c:v>25.823309941369658</c:v>
                </c:pt>
                <c:pt idx="227">
                  <c:v>25.823309941369658</c:v>
                </c:pt>
                <c:pt idx="228">
                  <c:v>25.823309941369658</c:v>
                </c:pt>
                <c:pt idx="229">
                  <c:v>25.823309941369658</c:v>
                </c:pt>
                <c:pt idx="230">
                  <c:v>25.823309941369658</c:v>
                </c:pt>
                <c:pt idx="231">
                  <c:v>25.823309941369658</c:v>
                </c:pt>
                <c:pt idx="232">
                  <c:v>25.823309941369658</c:v>
                </c:pt>
                <c:pt idx="233">
                  <c:v>25.823309941369658</c:v>
                </c:pt>
                <c:pt idx="234">
                  <c:v>25.823309941369658</c:v>
                </c:pt>
                <c:pt idx="235">
                  <c:v>25.823309941369658</c:v>
                </c:pt>
                <c:pt idx="236">
                  <c:v>25.823309941369658</c:v>
                </c:pt>
                <c:pt idx="237">
                  <c:v>25.823309941369658</c:v>
                </c:pt>
                <c:pt idx="238">
                  <c:v>25.823309941369658</c:v>
                </c:pt>
                <c:pt idx="239">
                  <c:v>25.823309941369658</c:v>
                </c:pt>
                <c:pt idx="240">
                  <c:v>25.823309941369658</c:v>
                </c:pt>
                <c:pt idx="241">
                  <c:v>25.823309941369658</c:v>
                </c:pt>
                <c:pt idx="242">
                  <c:v>25.823309941369658</c:v>
                </c:pt>
                <c:pt idx="243">
                  <c:v>25.823309941369658</c:v>
                </c:pt>
                <c:pt idx="244">
                  <c:v>25.823309941369658</c:v>
                </c:pt>
                <c:pt idx="245">
                  <c:v>25.823309941369658</c:v>
                </c:pt>
                <c:pt idx="246">
                  <c:v>25.823309941369658</c:v>
                </c:pt>
                <c:pt idx="247">
                  <c:v>25.823309941369658</c:v>
                </c:pt>
                <c:pt idx="248">
                  <c:v>25.823309941369658</c:v>
                </c:pt>
                <c:pt idx="249">
                  <c:v>25.823309941369658</c:v>
                </c:pt>
                <c:pt idx="250">
                  <c:v>25.823309941369658</c:v>
                </c:pt>
                <c:pt idx="251">
                  <c:v>25.823309941369658</c:v>
                </c:pt>
                <c:pt idx="252">
                  <c:v>25.823309941369658</c:v>
                </c:pt>
                <c:pt idx="253">
                  <c:v>25.823309941369658</c:v>
                </c:pt>
                <c:pt idx="254">
                  <c:v>25.823309941369658</c:v>
                </c:pt>
                <c:pt idx="255">
                  <c:v>25.823309941369658</c:v>
                </c:pt>
                <c:pt idx="256">
                  <c:v>25.823309941369658</c:v>
                </c:pt>
                <c:pt idx="257">
                  <c:v>25.823309941369658</c:v>
                </c:pt>
                <c:pt idx="258">
                  <c:v>25.823309941369658</c:v>
                </c:pt>
                <c:pt idx="259">
                  <c:v>25.823309941369658</c:v>
                </c:pt>
                <c:pt idx="260">
                  <c:v>25.823309941369658</c:v>
                </c:pt>
                <c:pt idx="261">
                  <c:v>25.823309941369658</c:v>
                </c:pt>
                <c:pt idx="262">
                  <c:v>25.823309941369658</c:v>
                </c:pt>
                <c:pt idx="263">
                  <c:v>25.823309941369658</c:v>
                </c:pt>
                <c:pt idx="264">
                  <c:v>25.823309941369658</c:v>
                </c:pt>
                <c:pt idx="265">
                  <c:v>25.823309941369658</c:v>
                </c:pt>
                <c:pt idx="266">
                  <c:v>25.823309941369658</c:v>
                </c:pt>
                <c:pt idx="267">
                  <c:v>25.823309941369658</c:v>
                </c:pt>
                <c:pt idx="268">
                  <c:v>25.823309941369658</c:v>
                </c:pt>
                <c:pt idx="269">
                  <c:v>25.823309941369658</c:v>
                </c:pt>
                <c:pt idx="270">
                  <c:v>25.823309941369658</c:v>
                </c:pt>
                <c:pt idx="271">
                  <c:v>25.823309941369658</c:v>
                </c:pt>
                <c:pt idx="272">
                  <c:v>25.823309941369658</c:v>
                </c:pt>
                <c:pt idx="273">
                  <c:v>25.823309941369658</c:v>
                </c:pt>
                <c:pt idx="274">
                  <c:v>25.823309941369658</c:v>
                </c:pt>
                <c:pt idx="275">
                  <c:v>25.823309941369658</c:v>
                </c:pt>
                <c:pt idx="276">
                  <c:v>25.823309941369658</c:v>
                </c:pt>
                <c:pt idx="277">
                  <c:v>25.823309941369658</c:v>
                </c:pt>
                <c:pt idx="278">
                  <c:v>25.823309941369658</c:v>
                </c:pt>
                <c:pt idx="279">
                  <c:v>25.823309941369658</c:v>
                </c:pt>
                <c:pt idx="280">
                  <c:v>25.823309941369658</c:v>
                </c:pt>
                <c:pt idx="281">
                  <c:v>25.823309941369658</c:v>
                </c:pt>
                <c:pt idx="282">
                  <c:v>25.823309941369658</c:v>
                </c:pt>
                <c:pt idx="283">
                  <c:v>25.823309941369658</c:v>
                </c:pt>
                <c:pt idx="284">
                  <c:v>25.823309941369658</c:v>
                </c:pt>
                <c:pt idx="285">
                  <c:v>25.823309941369658</c:v>
                </c:pt>
                <c:pt idx="286">
                  <c:v>25.823309941369658</c:v>
                </c:pt>
                <c:pt idx="287">
                  <c:v>25.823309941369658</c:v>
                </c:pt>
                <c:pt idx="288">
                  <c:v>25.823309941369658</c:v>
                </c:pt>
                <c:pt idx="289">
                  <c:v>25.823309941369658</c:v>
                </c:pt>
                <c:pt idx="290">
                  <c:v>25.823309941369658</c:v>
                </c:pt>
                <c:pt idx="291">
                  <c:v>25.823309941369658</c:v>
                </c:pt>
                <c:pt idx="292">
                  <c:v>25.823309941369658</c:v>
                </c:pt>
                <c:pt idx="293">
                  <c:v>25.823309941369658</c:v>
                </c:pt>
                <c:pt idx="294">
                  <c:v>25.823309941369658</c:v>
                </c:pt>
                <c:pt idx="295">
                  <c:v>25.823309941369658</c:v>
                </c:pt>
                <c:pt idx="296">
                  <c:v>25.823309941369658</c:v>
                </c:pt>
                <c:pt idx="297">
                  <c:v>25.823309941369658</c:v>
                </c:pt>
                <c:pt idx="298">
                  <c:v>25.823309941369658</c:v>
                </c:pt>
                <c:pt idx="299">
                  <c:v>25.823309941369658</c:v>
                </c:pt>
                <c:pt idx="300">
                  <c:v>25.823309941369658</c:v>
                </c:pt>
                <c:pt idx="301">
                  <c:v>25.823309941369658</c:v>
                </c:pt>
                <c:pt idx="302">
                  <c:v>25.823309941369658</c:v>
                </c:pt>
                <c:pt idx="303">
                  <c:v>25.823309941369658</c:v>
                </c:pt>
                <c:pt idx="304">
                  <c:v>25.823309941369658</c:v>
                </c:pt>
                <c:pt idx="305">
                  <c:v>25.823309941369658</c:v>
                </c:pt>
                <c:pt idx="306">
                  <c:v>25.823309941369658</c:v>
                </c:pt>
                <c:pt idx="307">
                  <c:v>25.823309941369658</c:v>
                </c:pt>
                <c:pt idx="308">
                  <c:v>25.823309941369658</c:v>
                </c:pt>
                <c:pt idx="309">
                  <c:v>25.823309941369658</c:v>
                </c:pt>
                <c:pt idx="310">
                  <c:v>25.823309941369658</c:v>
                </c:pt>
                <c:pt idx="311">
                  <c:v>25.823309941369658</c:v>
                </c:pt>
                <c:pt idx="312">
                  <c:v>25.823309941369658</c:v>
                </c:pt>
                <c:pt idx="313">
                  <c:v>25.823309941369658</c:v>
                </c:pt>
                <c:pt idx="314">
                  <c:v>25.823309941369658</c:v>
                </c:pt>
                <c:pt idx="315">
                  <c:v>25.823309941369658</c:v>
                </c:pt>
                <c:pt idx="316">
                  <c:v>25.823309941369658</c:v>
                </c:pt>
                <c:pt idx="317">
                  <c:v>25.823309941369658</c:v>
                </c:pt>
                <c:pt idx="318">
                  <c:v>25.823309941369658</c:v>
                </c:pt>
                <c:pt idx="319">
                  <c:v>25.823309941369658</c:v>
                </c:pt>
                <c:pt idx="320">
                  <c:v>25.823309941369658</c:v>
                </c:pt>
                <c:pt idx="321">
                  <c:v>25.823309941369658</c:v>
                </c:pt>
                <c:pt idx="322">
                  <c:v>25.823309941369658</c:v>
                </c:pt>
                <c:pt idx="323">
                  <c:v>25.823309941369658</c:v>
                </c:pt>
                <c:pt idx="324">
                  <c:v>25.823309941369658</c:v>
                </c:pt>
                <c:pt idx="325">
                  <c:v>25.823309941369658</c:v>
                </c:pt>
                <c:pt idx="326">
                  <c:v>25.823309941369658</c:v>
                </c:pt>
                <c:pt idx="327">
                  <c:v>25.823309941369658</c:v>
                </c:pt>
                <c:pt idx="328">
                  <c:v>25.823309941369658</c:v>
                </c:pt>
                <c:pt idx="329">
                  <c:v>25.823309941369658</c:v>
                </c:pt>
                <c:pt idx="330">
                  <c:v>25.823309941369658</c:v>
                </c:pt>
                <c:pt idx="331">
                  <c:v>25.823309941369658</c:v>
                </c:pt>
                <c:pt idx="332">
                  <c:v>25.823309941369658</c:v>
                </c:pt>
                <c:pt idx="333">
                  <c:v>25.823309941369658</c:v>
                </c:pt>
                <c:pt idx="334">
                  <c:v>25.823309941369658</c:v>
                </c:pt>
                <c:pt idx="335">
                  <c:v>25.823309941369658</c:v>
                </c:pt>
                <c:pt idx="336">
                  <c:v>25.823309941369658</c:v>
                </c:pt>
                <c:pt idx="337">
                  <c:v>25.823309941369658</c:v>
                </c:pt>
                <c:pt idx="338">
                  <c:v>25.823309941369658</c:v>
                </c:pt>
                <c:pt idx="339">
                  <c:v>25.823309941369658</c:v>
                </c:pt>
                <c:pt idx="340">
                  <c:v>25.823309941369658</c:v>
                </c:pt>
                <c:pt idx="341">
                  <c:v>25.823309941369658</c:v>
                </c:pt>
                <c:pt idx="342">
                  <c:v>25.823309941369658</c:v>
                </c:pt>
                <c:pt idx="343">
                  <c:v>25.823309941369658</c:v>
                </c:pt>
                <c:pt idx="344">
                  <c:v>25.823309941369658</c:v>
                </c:pt>
                <c:pt idx="345">
                  <c:v>25.823309941369658</c:v>
                </c:pt>
                <c:pt idx="346">
                  <c:v>25.823309941369658</c:v>
                </c:pt>
                <c:pt idx="347">
                  <c:v>25.823309941369658</c:v>
                </c:pt>
                <c:pt idx="348">
                  <c:v>25.823309941369658</c:v>
                </c:pt>
                <c:pt idx="349">
                  <c:v>25.823309941369658</c:v>
                </c:pt>
                <c:pt idx="350">
                  <c:v>25.823309941369658</c:v>
                </c:pt>
                <c:pt idx="351">
                  <c:v>25.823309941369658</c:v>
                </c:pt>
                <c:pt idx="352">
                  <c:v>25.823309941369658</c:v>
                </c:pt>
                <c:pt idx="353">
                  <c:v>25.823309941369658</c:v>
                </c:pt>
                <c:pt idx="354">
                  <c:v>25.823309941369658</c:v>
                </c:pt>
                <c:pt idx="355">
                  <c:v>25.823309941369658</c:v>
                </c:pt>
                <c:pt idx="356">
                  <c:v>25.823309941369658</c:v>
                </c:pt>
                <c:pt idx="357">
                  <c:v>25.823309941369658</c:v>
                </c:pt>
                <c:pt idx="358">
                  <c:v>25.823309941369658</c:v>
                </c:pt>
                <c:pt idx="359">
                  <c:v>25.823309941369658</c:v>
                </c:pt>
                <c:pt idx="360">
                  <c:v>25.823309941369658</c:v>
                </c:pt>
                <c:pt idx="361">
                  <c:v>25.823309941369658</c:v>
                </c:pt>
                <c:pt idx="362">
                  <c:v>25.823309941369658</c:v>
                </c:pt>
                <c:pt idx="363">
                  <c:v>25.823309941369658</c:v>
                </c:pt>
                <c:pt idx="364">
                  <c:v>25.823309941369658</c:v>
                </c:pt>
                <c:pt idx="365">
                  <c:v>25.823309941369658</c:v>
                </c:pt>
                <c:pt idx="366">
                  <c:v>25.823309941369658</c:v>
                </c:pt>
                <c:pt idx="367">
                  <c:v>25.823309941369658</c:v>
                </c:pt>
                <c:pt idx="368">
                  <c:v>25.823309941369658</c:v>
                </c:pt>
                <c:pt idx="369">
                  <c:v>25.823309941369658</c:v>
                </c:pt>
                <c:pt idx="370">
                  <c:v>25.823309941369658</c:v>
                </c:pt>
                <c:pt idx="371">
                  <c:v>25.823309941369658</c:v>
                </c:pt>
                <c:pt idx="372">
                  <c:v>25.823309941369658</c:v>
                </c:pt>
                <c:pt idx="373">
                  <c:v>25.823309941369658</c:v>
                </c:pt>
                <c:pt idx="374">
                  <c:v>25.823309941369658</c:v>
                </c:pt>
                <c:pt idx="375">
                  <c:v>25.823309941369658</c:v>
                </c:pt>
                <c:pt idx="376">
                  <c:v>25.823309941369658</c:v>
                </c:pt>
                <c:pt idx="377">
                  <c:v>25.823309941369658</c:v>
                </c:pt>
                <c:pt idx="378">
                  <c:v>25.823309941369658</c:v>
                </c:pt>
                <c:pt idx="379">
                  <c:v>25.823309941369658</c:v>
                </c:pt>
                <c:pt idx="380">
                  <c:v>25.823309941369658</c:v>
                </c:pt>
                <c:pt idx="381">
                  <c:v>25.823309941369658</c:v>
                </c:pt>
                <c:pt idx="382">
                  <c:v>25.823309941369658</c:v>
                </c:pt>
                <c:pt idx="383">
                  <c:v>25.823309941369658</c:v>
                </c:pt>
                <c:pt idx="384">
                  <c:v>25.823309941369658</c:v>
                </c:pt>
                <c:pt idx="385">
                  <c:v>25.823309941369658</c:v>
                </c:pt>
                <c:pt idx="386">
                  <c:v>25.823309941369658</c:v>
                </c:pt>
                <c:pt idx="387">
                  <c:v>25.823309941369658</c:v>
                </c:pt>
                <c:pt idx="388">
                  <c:v>25.823309941369658</c:v>
                </c:pt>
                <c:pt idx="389">
                  <c:v>25.823309941369658</c:v>
                </c:pt>
                <c:pt idx="390">
                  <c:v>25.823309941369658</c:v>
                </c:pt>
                <c:pt idx="391">
                  <c:v>25.823309941369658</c:v>
                </c:pt>
                <c:pt idx="392">
                  <c:v>25.823309941369658</c:v>
                </c:pt>
                <c:pt idx="393">
                  <c:v>25.823309941369658</c:v>
                </c:pt>
                <c:pt idx="394">
                  <c:v>25.823309941369658</c:v>
                </c:pt>
                <c:pt idx="395">
                  <c:v>25.823309941369658</c:v>
                </c:pt>
                <c:pt idx="396">
                  <c:v>25.823309941369658</c:v>
                </c:pt>
                <c:pt idx="397">
                  <c:v>25.823309941369658</c:v>
                </c:pt>
                <c:pt idx="398">
                  <c:v>25.823309941369658</c:v>
                </c:pt>
                <c:pt idx="399">
                  <c:v>25.823309941369658</c:v>
                </c:pt>
                <c:pt idx="400">
                  <c:v>25.823309941369658</c:v>
                </c:pt>
                <c:pt idx="401">
                  <c:v>25.823309941369658</c:v>
                </c:pt>
                <c:pt idx="402">
                  <c:v>25.823309941369658</c:v>
                </c:pt>
                <c:pt idx="403">
                  <c:v>25.823309941369658</c:v>
                </c:pt>
                <c:pt idx="404">
                  <c:v>25.823309941369658</c:v>
                </c:pt>
                <c:pt idx="405">
                  <c:v>25.823309941369658</c:v>
                </c:pt>
                <c:pt idx="406">
                  <c:v>25.823309941369658</c:v>
                </c:pt>
                <c:pt idx="407">
                  <c:v>25.823309941369658</c:v>
                </c:pt>
                <c:pt idx="408">
                  <c:v>25.823309941369658</c:v>
                </c:pt>
                <c:pt idx="409">
                  <c:v>25.823309941369658</c:v>
                </c:pt>
                <c:pt idx="410">
                  <c:v>25.823309941369658</c:v>
                </c:pt>
                <c:pt idx="411">
                  <c:v>25.823309941369658</c:v>
                </c:pt>
                <c:pt idx="412">
                  <c:v>25.823309941369658</c:v>
                </c:pt>
                <c:pt idx="413">
                  <c:v>25.823309941369658</c:v>
                </c:pt>
                <c:pt idx="414">
                  <c:v>25.823309941369658</c:v>
                </c:pt>
                <c:pt idx="415">
                  <c:v>25.823309941369658</c:v>
                </c:pt>
                <c:pt idx="416">
                  <c:v>25.823309941369658</c:v>
                </c:pt>
                <c:pt idx="417">
                  <c:v>25.823309941369658</c:v>
                </c:pt>
                <c:pt idx="418">
                  <c:v>25.823309941369658</c:v>
                </c:pt>
                <c:pt idx="419">
                  <c:v>25.823309941369658</c:v>
                </c:pt>
                <c:pt idx="420">
                  <c:v>25.823309941369658</c:v>
                </c:pt>
                <c:pt idx="421">
                  <c:v>25.823309941369658</c:v>
                </c:pt>
                <c:pt idx="422">
                  <c:v>25.823309941369658</c:v>
                </c:pt>
                <c:pt idx="423">
                  <c:v>25.823309941369658</c:v>
                </c:pt>
                <c:pt idx="424">
                  <c:v>25.823309941369658</c:v>
                </c:pt>
                <c:pt idx="425">
                  <c:v>25.823309941369658</c:v>
                </c:pt>
                <c:pt idx="426">
                  <c:v>25.823309941369658</c:v>
                </c:pt>
                <c:pt idx="427">
                  <c:v>25.823309941369658</c:v>
                </c:pt>
                <c:pt idx="428">
                  <c:v>25.823309941369658</c:v>
                </c:pt>
                <c:pt idx="429">
                  <c:v>25.823309941369658</c:v>
                </c:pt>
                <c:pt idx="430">
                  <c:v>25.823309941369658</c:v>
                </c:pt>
                <c:pt idx="431">
                  <c:v>25.823309941369658</c:v>
                </c:pt>
                <c:pt idx="432">
                  <c:v>25.823309941369658</c:v>
                </c:pt>
                <c:pt idx="433">
                  <c:v>25.823309941369658</c:v>
                </c:pt>
                <c:pt idx="434">
                  <c:v>25.823309941369658</c:v>
                </c:pt>
                <c:pt idx="435">
                  <c:v>25.823309941369658</c:v>
                </c:pt>
                <c:pt idx="436">
                  <c:v>25.823309941369658</c:v>
                </c:pt>
                <c:pt idx="437">
                  <c:v>25.82330994136965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797760"/>
        <c:axId val="203087920"/>
      </c:scatterChart>
      <c:valAx>
        <c:axId val="153797760"/>
        <c:scaling>
          <c:orientation val="minMax"/>
          <c:max val="0.3500000000000000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t/s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0.93650279826132843"/>
              <c:y val="0.8906853688379259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087920"/>
        <c:crosses val="autoZero"/>
        <c:crossBetween val="midCat"/>
      </c:valAx>
      <c:valAx>
        <c:axId val="2030879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reading/g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1.5873015873015872E-2"/>
              <c:y val="4.494654823756671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1537977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2000" dirty="0" smtClean="0"/>
              <a:t>The experimental “variation of the reading-time” graph</a:t>
            </a:r>
            <a:endParaRPr lang="zh-CN" altLang="en-US" sz="20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/>
      <c:scatterChart>
        <c:scatterStyle val="smoothMarker"/>
        <c:varyColors val="0"/>
        <c:ser>
          <c:idx val="1"/>
          <c:order val="0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E:$E</c:f>
              <c:numCache>
                <c:formatCode>General</c:formatCode>
                <c:ptCount val="1048576"/>
                <c:pt idx="0">
                  <c:v>2.5020621393756094E-3</c:v>
                </c:pt>
                <c:pt idx="1">
                  <c:v>5.0041242780013498E-3</c:v>
                </c:pt>
                <c:pt idx="2">
                  <c:v>7.5061864173769583E-3</c:v>
                </c:pt>
                <c:pt idx="3">
                  <c:v>1.0008248559002174E-2</c:v>
                </c:pt>
                <c:pt idx="4">
                  <c:v>1.2510310693128702E-2</c:v>
                </c:pt>
                <c:pt idx="5">
                  <c:v>1.5012372834753917E-2</c:v>
                </c:pt>
                <c:pt idx="6">
                  <c:v>1.7514434976379133E-2</c:v>
                </c:pt>
                <c:pt idx="7">
                  <c:v>2.0016497110505661E-2</c:v>
                </c:pt>
                <c:pt idx="8">
                  <c:v>2.2518559252130879E-2</c:v>
                </c:pt>
                <c:pt idx="9">
                  <c:v>2.5020621393756094E-2</c:v>
                </c:pt>
                <c:pt idx="10">
                  <c:v>2.7522683527882619E-2</c:v>
                </c:pt>
                <c:pt idx="11">
                  <c:v>3.0024745669507833E-2</c:v>
                </c:pt>
                <c:pt idx="12">
                  <c:v>3.2526807811133054E-2</c:v>
                </c:pt>
                <c:pt idx="13">
                  <c:v>3.5028869945259583E-2</c:v>
                </c:pt>
                <c:pt idx="14">
                  <c:v>3.7530932086884794E-2</c:v>
                </c:pt>
                <c:pt idx="15">
                  <c:v>4.0032994228510012E-2</c:v>
                </c:pt>
                <c:pt idx="16">
                  <c:v>4.253505636263654E-2</c:v>
                </c:pt>
                <c:pt idx="17">
                  <c:v>4.5037118504261758E-2</c:v>
                </c:pt>
                <c:pt idx="18">
                  <c:v>4.7539180645886969E-2</c:v>
                </c:pt>
                <c:pt idx="19">
                  <c:v>5.0041242780013498E-2</c:v>
                </c:pt>
                <c:pt idx="20">
                  <c:v>5.2543304921638716E-2</c:v>
                </c:pt>
                <c:pt idx="21">
                  <c:v>5.5045367063263927E-2</c:v>
                </c:pt>
                <c:pt idx="22">
                  <c:v>5.7547429197390455E-2</c:v>
                </c:pt>
                <c:pt idx="23">
                  <c:v>6.0049491339015666E-2</c:v>
                </c:pt>
                <c:pt idx="24">
                  <c:v>6.2551553480640884E-2</c:v>
                </c:pt>
                <c:pt idx="25">
                  <c:v>6.5053615614767413E-2</c:v>
                </c:pt>
                <c:pt idx="26">
                  <c:v>6.7555677756392638E-2</c:v>
                </c:pt>
                <c:pt idx="27">
                  <c:v>7.0057739898017848E-2</c:v>
                </c:pt>
                <c:pt idx="28">
                  <c:v>7.2559802032144377E-2</c:v>
                </c:pt>
                <c:pt idx="29">
                  <c:v>7.5061864173769588E-2</c:v>
                </c:pt>
                <c:pt idx="30">
                  <c:v>7.7563926337890873E-2</c:v>
                </c:pt>
                <c:pt idx="31">
                  <c:v>8.0065988427025281E-2</c:v>
                </c:pt>
                <c:pt idx="32">
                  <c:v>8.2568050591146552E-2</c:v>
                </c:pt>
                <c:pt idx="33">
                  <c:v>8.5070112755267838E-2</c:v>
                </c:pt>
                <c:pt idx="34">
                  <c:v>8.7572174844402217E-2</c:v>
                </c:pt>
                <c:pt idx="35">
                  <c:v>9.0074237008523517E-2</c:v>
                </c:pt>
                <c:pt idx="36">
                  <c:v>9.2576299172644788E-2</c:v>
                </c:pt>
                <c:pt idx="37">
                  <c:v>9.5078361261779182E-2</c:v>
                </c:pt>
                <c:pt idx="38">
                  <c:v>9.7580423425900453E-2</c:v>
                </c:pt>
                <c:pt idx="39">
                  <c:v>0.10008248559002175</c:v>
                </c:pt>
                <c:pt idx="40">
                  <c:v>0.10258454767915616</c:v>
                </c:pt>
                <c:pt idx="41">
                  <c:v>0.10508660984327743</c:v>
                </c:pt>
                <c:pt idx="42">
                  <c:v>0.10758867200739872</c:v>
                </c:pt>
                <c:pt idx="43">
                  <c:v>0.1100907340965331</c:v>
                </c:pt>
                <c:pt idx="44">
                  <c:v>0.1125927962606544</c:v>
                </c:pt>
                <c:pt idx="45">
                  <c:v>0.11509485842477567</c:v>
                </c:pt>
                <c:pt idx="46">
                  <c:v>0.11759692051391006</c:v>
                </c:pt>
                <c:pt idx="47">
                  <c:v>0.12009898267803133</c:v>
                </c:pt>
                <c:pt idx="48">
                  <c:v>0.12260104484215263</c:v>
                </c:pt>
                <c:pt idx="49">
                  <c:v>0.12510310693128704</c:v>
                </c:pt>
                <c:pt idx="50">
                  <c:v>0.12760516909540831</c:v>
                </c:pt>
                <c:pt idx="51">
                  <c:v>0.13010723125952958</c:v>
                </c:pt>
                <c:pt idx="52">
                  <c:v>0.13260929334866398</c:v>
                </c:pt>
                <c:pt idx="53">
                  <c:v>0.13511135551278528</c:v>
                </c:pt>
                <c:pt idx="54">
                  <c:v>0.13761341767690655</c:v>
                </c:pt>
                <c:pt idx="55">
                  <c:v>0.14011547976604094</c:v>
                </c:pt>
                <c:pt idx="56">
                  <c:v>0.14261754193016221</c:v>
                </c:pt>
                <c:pt idx="57">
                  <c:v>0.14511960409428351</c:v>
                </c:pt>
                <c:pt idx="58">
                  <c:v>0.1476216661834179</c:v>
                </c:pt>
                <c:pt idx="59">
                  <c:v>0.15012372834753918</c:v>
                </c:pt>
                <c:pt idx="60">
                  <c:v>0.15262579051166045</c:v>
                </c:pt>
                <c:pt idx="61">
                  <c:v>0.15512785260079487</c:v>
                </c:pt>
                <c:pt idx="62">
                  <c:v>0.15762991476491614</c:v>
                </c:pt>
                <c:pt idx="63">
                  <c:v>0.16013197692903744</c:v>
                </c:pt>
                <c:pt idx="64">
                  <c:v>0.16263403901817181</c:v>
                </c:pt>
                <c:pt idx="65">
                  <c:v>0.1651361011822931</c:v>
                </c:pt>
                <c:pt idx="66">
                  <c:v>0.16763816334641438</c:v>
                </c:pt>
                <c:pt idx="67">
                  <c:v>0.1701402254355488</c:v>
                </c:pt>
                <c:pt idx="68">
                  <c:v>0.17264228759967004</c:v>
                </c:pt>
                <c:pt idx="69">
                  <c:v>0.17514434976379134</c:v>
                </c:pt>
                <c:pt idx="70">
                  <c:v>0.17764641185292573</c:v>
                </c:pt>
                <c:pt idx="71">
                  <c:v>0.18014847401704703</c:v>
                </c:pt>
                <c:pt idx="72">
                  <c:v>0.1826505361811683</c:v>
                </c:pt>
                <c:pt idx="73">
                  <c:v>0.18515259827030267</c:v>
                </c:pt>
                <c:pt idx="74">
                  <c:v>0.18765466043442397</c:v>
                </c:pt>
                <c:pt idx="75">
                  <c:v>0.19015672259854527</c:v>
                </c:pt>
                <c:pt idx="76">
                  <c:v>0.19265878468767966</c:v>
                </c:pt>
                <c:pt idx="77">
                  <c:v>0.19516084685180091</c:v>
                </c:pt>
                <c:pt idx="78">
                  <c:v>0.19766290901592221</c:v>
                </c:pt>
                <c:pt idx="79">
                  <c:v>0.20016497110505663</c:v>
                </c:pt>
                <c:pt idx="80">
                  <c:v>0.2026670332691779</c:v>
                </c:pt>
                <c:pt idx="81">
                  <c:v>0.20516909543329917</c:v>
                </c:pt>
                <c:pt idx="82">
                  <c:v>0.20767115752243356</c:v>
                </c:pt>
                <c:pt idx="83">
                  <c:v>0.21017321968655486</c:v>
                </c:pt>
                <c:pt idx="84">
                  <c:v>0.21267528185067613</c:v>
                </c:pt>
                <c:pt idx="85">
                  <c:v>0.21517734393981056</c:v>
                </c:pt>
                <c:pt idx="86">
                  <c:v>0.2176794061039318</c:v>
                </c:pt>
                <c:pt idx="87">
                  <c:v>0.2201814682680531</c:v>
                </c:pt>
                <c:pt idx="88">
                  <c:v>0.22268353035718749</c:v>
                </c:pt>
                <c:pt idx="89">
                  <c:v>0.22518559252130879</c:v>
                </c:pt>
                <c:pt idx="90">
                  <c:v>0.22768765468543004</c:v>
                </c:pt>
                <c:pt idx="91">
                  <c:v>0.23018971677456443</c:v>
                </c:pt>
                <c:pt idx="92">
                  <c:v>0.23269177893868573</c:v>
                </c:pt>
                <c:pt idx="93">
                  <c:v>0.23519384110280703</c:v>
                </c:pt>
                <c:pt idx="94">
                  <c:v>0.23769590319194142</c:v>
                </c:pt>
                <c:pt idx="95">
                  <c:v>0.24019796535606266</c:v>
                </c:pt>
                <c:pt idx="96">
                  <c:v>0.24270002752018396</c:v>
                </c:pt>
                <c:pt idx="97">
                  <c:v>0.24520208960931836</c:v>
                </c:pt>
                <c:pt idx="98">
                  <c:v>0.24770415177343966</c:v>
                </c:pt>
                <c:pt idx="99">
                  <c:v>0.25020621393756093</c:v>
                </c:pt>
                <c:pt idx="100">
                  <c:v>0.25270827602669532</c:v>
                </c:pt>
                <c:pt idx="101">
                  <c:v>0.25521033819081662</c:v>
                </c:pt>
                <c:pt idx="102">
                  <c:v>0.25771240035493792</c:v>
                </c:pt>
                <c:pt idx="103">
                  <c:v>0.26021446244407231</c:v>
                </c:pt>
                <c:pt idx="104">
                  <c:v>0.26271652460819356</c:v>
                </c:pt>
                <c:pt idx="105">
                  <c:v>0.26521858677231486</c:v>
                </c:pt>
                <c:pt idx="106">
                  <c:v>0.26772064886144925</c:v>
                </c:pt>
                <c:pt idx="107">
                  <c:v>0.27022271102557055</c:v>
                </c:pt>
                <c:pt idx="108">
                  <c:v>0.27272477318969179</c:v>
                </c:pt>
                <c:pt idx="109">
                  <c:v>0.27522683527882619</c:v>
                </c:pt>
                <c:pt idx="110">
                  <c:v>0.27772889744294749</c:v>
                </c:pt>
                <c:pt idx="111">
                  <c:v>0.28023095960706879</c:v>
                </c:pt>
                <c:pt idx="112">
                  <c:v>0.28273302169620318</c:v>
                </c:pt>
                <c:pt idx="113">
                  <c:v>0.28523508386032442</c:v>
                </c:pt>
                <c:pt idx="114">
                  <c:v>0.28773714602444572</c:v>
                </c:pt>
                <c:pt idx="115">
                  <c:v>0.29023920811358012</c:v>
                </c:pt>
                <c:pt idx="116">
                  <c:v>0.29274127027770142</c:v>
                </c:pt>
                <c:pt idx="117">
                  <c:v>0.29524333244182266</c:v>
                </c:pt>
                <c:pt idx="118">
                  <c:v>0.29774539453095705</c:v>
                </c:pt>
                <c:pt idx="119">
                  <c:v>0.30024745669507835</c:v>
                </c:pt>
                <c:pt idx="120">
                  <c:v>0.3027495188591996</c:v>
                </c:pt>
                <c:pt idx="121">
                  <c:v>0.30525158094833404</c:v>
                </c:pt>
                <c:pt idx="122">
                  <c:v>0.30775364311245529</c:v>
                </c:pt>
                <c:pt idx="123">
                  <c:v>0.31025570527657659</c:v>
                </c:pt>
                <c:pt idx="124">
                  <c:v>0.31275776736571098</c:v>
                </c:pt>
                <c:pt idx="125">
                  <c:v>0.31525982952983228</c:v>
                </c:pt>
                <c:pt idx="126">
                  <c:v>0.31776189169395358</c:v>
                </c:pt>
                <c:pt idx="127">
                  <c:v>0.32026395378308797</c:v>
                </c:pt>
                <c:pt idx="128">
                  <c:v>0.32276601594720922</c:v>
                </c:pt>
                <c:pt idx="129">
                  <c:v>0.32526807811133052</c:v>
                </c:pt>
                <c:pt idx="130">
                  <c:v>0.32777014020046491</c:v>
                </c:pt>
                <c:pt idx="131">
                  <c:v>0.33027220236458621</c:v>
                </c:pt>
                <c:pt idx="132">
                  <c:v>0.33277426452870745</c:v>
                </c:pt>
                <c:pt idx="133">
                  <c:v>0.3352763266178419</c:v>
                </c:pt>
                <c:pt idx="134">
                  <c:v>0.33777838878196315</c:v>
                </c:pt>
                <c:pt idx="135">
                  <c:v>0.34028045094608445</c:v>
                </c:pt>
                <c:pt idx="136">
                  <c:v>0.34278251303521884</c:v>
                </c:pt>
                <c:pt idx="137">
                  <c:v>0.34528457519934008</c:v>
                </c:pt>
                <c:pt idx="138">
                  <c:v>0.34778663736346138</c:v>
                </c:pt>
                <c:pt idx="139">
                  <c:v>0.35028869945259578</c:v>
                </c:pt>
              </c:numCache>
            </c:numRef>
          </c:xVal>
          <c:yVal>
            <c:numRef>
              <c:f>Sheet1!$I:$I</c:f>
              <c:numCache>
                <c:formatCode>General</c:formatCode>
                <c:ptCount val="1048576"/>
                <c:pt idx="1">
                  <c:v>24.683172799478442</c:v>
                </c:pt>
                <c:pt idx="2">
                  <c:v>28.738676824373648</c:v>
                </c:pt>
                <c:pt idx="3">
                  <c:v>27.678754532354738</c:v>
                </c:pt>
                <c:pt idx="4">
                  <c:v>25.017541048882574</c:v>
                </c:pt>
                <c:pt idx="5">
                  <c:v>22.925568211004574</c:v>
                </c:pt>
                <c:pt idx="6">
                  <c:v>25.91628626611881</c:v>
                </c:pt>
                <c:pt idx="7">
                  <c:v>24.861019608886512</c:v>
                </c:pt>
                <c:pt idx="8">
                  <c:v>25.576682873177337</c:v>
                </c:pt>
                <c:pt idx="9">
                  <c:v>28.292715720205884</c:v>
                </c:pt>
                <c:pt idx="10">
                  <c:v>27.416694727771457</c:v>
                </c:pt>
                <c:pt idx="11">
                  <c:v>24.438782716575304</c:v>
                </c:pt>
                <c:pt idx="12">
                  <c:v>23.442307983655454</c:v>
                </c:pt>
                <c:pt idx="13">
                  <c:v>25.60893951735763</c:v>
                </c:pt>
                <c:pt idx="14">
                  <c:v>25.868876511255262</c:v>
                </c:pt>
                <c:pt idx="15">
                  <c:v>25.539650947582359</c:v>
                </c:pt>
                <c:pt idx="16">
                  <c:v>25.386290720821115</c:v>
                </c:pt>
                <c:pt idx="17">
                  <c:v>25.044536675824151</c:v>
                </c:pt>
                <c:pt idx="18">
                  <c:v>24.412643022117514</c:v>
                </c:pt>
                <c:pt idx="19">
                  <c:v>24.32556326299731</c:v>
                </c:pt>
                <c:pt idx="20">
                  <c:v>24.981749383965937</c:v>
                </c:pt>
                <c:pt idx="21">
                  <c:v>25.028994855306795</c:v>
                </c:pt>
                <c:pt idx="22">
                  <c:v>25.086933183229533</c:v>
                </c:pt>
                <c:pt idx="23">
                  <c:v>24.933723442445867</c:v>
                </c:pt>
                <c:pt idx="24">
                  <c:v>25.055895894067255</c:v>
                </c:pt>
                <c:pt idx="25">
                  <c:v>25.062575001030712</c:v>
                </c:pt>
                <c:pt idx="26">
                  <c:v>25.010570500839453</c:v>
                </c:pt>
                <c:pt idx="27">
                  <c:v>24.196828194787386</c:v>
                </c:pt>
                <c:pt idx="28">
                  <c:v>24.212508967268544</c:v>
                </c:pt>
                <c:pt idx="29">
                  <c:v>24.682695366844595</c:v>
                </c:pt>
                <c:pt idx="30">
                  <c:v>25.242071238612873</c:v>
                </c:pt>
                <c:pt idx="31">
                  <c:v>24.95870548026339</c:v>
                </c:pt>
                <c:pt idx="32">
                  <c:v>24.002925641662014</c:v>
                </c:pt>
                <c:pt idx="33">
                  <c:v>23.333951618178919</c:v>
                </c:pt>
                <c:pt idx="34">
                  <c:v>23.049277435238228</c:v>
                </c:pt>
                <c:pt idx="35">
                  <c:v>23.20090666448845</c:v>
                </c:pt>
                <c:pt idx="36">
                  <c:v>23.824055414834895</c:v>
                </c:pt>
                <c:pt idx="37">
                  <c:v>24.915220780906484</c:v>
                </c:pt>
                <c:pt idx="38">
                  <c:v>24.960140907469281</c:v>
                </c:pt>
                <c:pt idx="39">
                  <c:v>24.348251095445896</c:v>
                </c:pt>
                <c:pt idx="40">
                  <c:v>23.169674092531995</c:v>
                </c:pt>
                <c:pt idx="41">
                  <c:v>22.983619081451831</c:v>
                </c:pt>
                <c:pt idx="42">
                  <c:v>22.767821611789781</c:v>
                </c:pt>
                <c:pt idx="43">
                  <c:v>23.306120252494853</c:v>
                </c:pt>
                <c:pt idx="44">
                  <c:v>23.981369978867885</c:v>
                </c:pt>
                <c:pt idx="45">
                  <c:v>24.140065279422654</c:v>
                </c:pt>
                <c:pt idx="46">
                  <c:v>22.477548135182001</c:v>
                </c:pt>
                <c:pt idx="47">
                  <c:v>22.366284910131441</c:v>
                </c:pt>
                <c:pt idx="48">
                  <c:v>23.026488639405191</c:v>
                </c:pt>
                <c:pt idx="49">
                  <c:v>23.194658012759859</c:v>
                </c:pt>
                <c:pt idx="50">
                  <c:v>22.528229587526962</c:v>
                </c:pt>
                <c:pt idx="51">
                  <c:v>22.961954580718935</c:v>
                </c:pt>
                <c:pt idx="52">
                  <c:v>23.028287299824978</c:v>
                </c:pt>
                <c:pt idx="53">
                  <c:v>22.506373172529383</c:v>
                </c:pt>
                <c:pt idx="54">
                  <c:v>22.013281252397761</c:v>
                </c:pt>
                <c:pt idx="55">
                  <c:v>21.996748871699495</c:v>
                </c:pt>
                <c:pt idx="56">
                  <c:v>22.479319372503085</c:v>
                </c:pt>
                <c:pt idx="57">
                  <c:v>22.100917676300075</c:v>
                </c:pt>
                <c:pt idx="58">
                  <c:v>21.504829026856687</c:v>
                </c:pt>
                <c:pt idx="59">
                  <c:v>21.896698983263988</c:v>
                </c:pt>
                <c:pt idx="60">
                  <c:v>22.747187142726233</c:v>
                </c:pt>
                <c:pt idx="61">
                  <c:v>21.665197580930236</c:v>
                </c:pt>
                <c:pt idx="62">
                  <c:v>20.565585720875731</c:v>
                </c:pt>
                <c:pt idx="63">
                  <c:v>21.903493425033762</c:v>
                </c:pt>
                <c:pt idx="64">
                  <c:v>22.078027747325613</c:v>
                </c:pt>
                <c:pt idx="65">
                  <c:v>21.808255612021153</c:v>
                </c:pt>
                <c:pt idx="66">
                  <c:v>20.666209563906463</c:v>
                </c:pt>
                <c:pt idx="67">
                  <c:v>21.4855995735245</c:v>
                </c:pt>
                <c:pt idx="68">
                  <c:v>20.47672468810504</c:v>
                </c:pt>
                <c:pt idx="69">
                  <c:v>20.745194252119795</c:v>
                </c:pt>
                <c:pt idx="70">
                  <c:v>20.536465188002367</c:v>
                </c:pt>
                <c:pt idx="71">
                  <c:v>21.714726035823222</c:v>
                </c:pt>
                <c:pt idx="72">
                  <c:v>20.675701994060784</c:v>
                </c:pt>
                <c:pt idx="73">
                  <c:v>20.842468181003206</c:v>
                </c:pt>
                <c:pt idx="74">
                  <c:v>20.480448824148969</c:v>
                </c:pt>
                <c:pt idx="75">
                  <c:v>20.571930393056409</c:v>
                </c:pt>
                <c:pt idx="76">
                  <c:v>19.689603106617739</c:v>
                </c:pt>
                <c:pt idx="77">
                  <c:v>20.522598052607915</c:v>
                </c:pt>
                <c:pt idx="78">
                  <c:v>19.89971344651449</c:v>
                </c:pt>
                <c:pt idx="79">
                  <c:v>19.793663391857837</c:v>
                </c:pt>
                <c:pt idx="80">
                  <c:v>19.573995130357904</c:v>
                </c:pt>
                <c:pt idx="81">
                  <c:v>20.441944928330457</c:v>
                </c:pt>
                <c:pt idx="82">
                  <c:v>19.679815777347876</c:v>
                </c:pt>
                <c:pt idx="83">
                  <c:v>19.821540781667299</c:v>
                </c:pt>
                <c:pt idx="84">
                  <c:v>19.24570044880646</c:v>
                </c:pt>
                <c:pt idx="85">
                  <c:v>19.736160400755498</c:v>
                </c:pt>
                <c:pt idx="86">
                  <c:v>18.974509269604358</c:v>
                </c:pt>
                <c:pt idx="87">
                  <c:v>18.745293675411716</c:v>
                </c:pt>
                <c:pt idx="88">
                  <c:v>19.350309172207425</c:v>
                </c:pt>
                <c:pt idx="89">
                  <c:v>19.01329128584981</c:v>
                </c:pt>
                <c:pt idx="90">
                  <c:v>18.577341320691762</c:v>
                </c:pt>
                <c:pt idx="91">
                  <c:v>17.930326970206735</c:v>
                </c:pt>
                <c:pt idx="92">
                  <c:v>20.088615766204207</c:v>
                </c:pt>
                <c:pt idx="93">
                  <c:v>19.11127353403187</c:v>
                </c:pt>
                <c:pt idx="94">
                  <c:v>17.86980299554634</c:v>
                </c:pt>
                <c:pt idx="95">
                  <c:v>17.266357242096419</c:v>
                </c:pt>
                <c:pt idx="96">
                  <c:v>18.16531571318178</c:v>
                </c:pt>
                <c:pt idx="97">
                  <c:v>18.633519325621254</c:v>
                </c:pt>
                <c:pt idx="98">
                  <c:v>17.941792044759033</c:v>
                </c:pt>
                <c:pt idx="99">
                  <c:v>18.262653074599235</c:v>
                </c:pt>
                <c:pt idx="100">
                  <c:v>17.652948282380414</c:v>
                </c:pt>
                <c:pt idx="101">
                  <c:v>17.786167382624541</c:v>
                </c:pt>
                <c:pt idx="102">
                  <c:v>16.890844261551042</c:v>
                </c:pt>
                <c:pt idx="103">
                  <c:v>17.517325773568853</c:v>
                </c:pt>
                <c:pt idx="104">
                  <c:v>17.132972987476549</c:v>
                </c:pt>
                <c:pt idx="105">
                  <c:v>17.027724024096528</c:v>
                </c:pt>
                <c:pt idx="106">
                  <c:v>16.641901339532676</c:v>
                </c:pt>
                <c:pt idx="107">
                  <c:v>16.72738773459956</c:v>
                </c:pt>
                <c:pt idx="108">
                  <c:v>16.582529037527426</c:v>
                </c:pt>
                <c:pt idx="109">
                  <c:v>17.152576467787462</c:v>
                </c:pt>
                <c:pt idx="110">
                  <c:v>16.965177828083217</c:v>
                </c:pt>
                <c:pt idx="111">
                  <c:v>16.580534472254154</c:v>
                </c:pt>
                <c:pt idx="112">
                  <c:v>16.085271027657939</c:v>
                </c:pt>
                <c:pt idx="113">
                  <c:v>16.29168910214711</c:v>
                </c:pt>
                <c:pt idx="114">
                  <c:v>15.86568701590387</c:v>
                </c:pt>
                <c:pt idx="115">
                  <c:v>16.217360012156952</c:v>
                </c:pt>
                <c:pt idx="116">
                  <c:v>15.846343189751641</c:v>
                </c:pt>
                <c:pt idx="117">
                  <c:v>16.309273612536717</c:v>
                </c:pt>
                <c:pt idx="118">
                  <c:v>15.571549152000552</c:v>
                </c:pt>
                <c:pt idx="119">
                  <c:v>14.923605327421477</c:v>
                </c:pt>
                <c:pt idx="120">
                  <c:v>15.216911214975049</c:v>
                </c:pt>
                <c:pt idx="121">
                  <c:v>15.594809704083783</c:v>
                </c:pt>
                <c:pt idx="122">
                  <c:v>14.956072565585481</c:v>
                </c:pt>
                <c:pt idx="123">
                  <c:v>15.684702487515287</c:v>
                </c:pt>
                <c:pt idx="124">
                  <c:v>15.044268744069075</c:v>
                </c:pt>
                <c:pt idx="125">
                  <c:v>14.252431960307504</c:v>
                </c:pt>
                <c:pt idx="126">
                  <c:v>14.19195224780195</c:v>
                </c:pt>
                <c:pt idx="127">
                  <c:v>15.046424899294889</c:v>
                </c:pt>
                <c:pt idx="128">
                  <c:v>14.0238298069503</c:v>
                </c:pt>
                <c:pt idx="129">
                  <c:v>14.462490843986586</c:v>
                </c:pt>
                <c:pt idx="130">
                  <c:v>14.327535507063683</c:v>
                </c:pt>
                <c:pt idx="131">
                  <c:v>14.1498152036555</c:v>
                </c:pt>
                <c:pt idx="132">
                  <c:v>14.032505480698731</c:v>
                </c:pt>
                <c:pt idx="133">
                  <c:v>13.915124367872702</c:v>
                </c:pt>
                <c:pt idx="134">
                  <c:v>13.797679447984205</c:v>
                </c:pt>
                <c:pt idx="135">
                  <c:v>13.680178243589877</c:v>
                </c:pt>
                <c:pt idx="136">
                  <c:v>13.562628213702984</c:v>
                </c:pt>
                <c:pt idx="137">
                  <c:v>13.445036742455128</c:v>
                </c:pt>
                <c:pt idx="138">
                  <c:v>13.327411151457616</c:v>
                </c:pt>
                <c:pt idx="139">
                  <c:v>13.209758696579167</c:v>
                </c:pt>
                <c:pt idx="140">
                  <c:v>21.475713244285586</c:v>
                </c:pt>
                <c:pt idx="141">
                  <c:v>25.651154541760526</c:v>
                </c:pt>
                <c:pt idx="142">
                  <c:v>0</c:v>
                </c:pt>
                <c:pt idx="143">
                  <c:v>25.651154541760526</c:v>
                </c:pt>
                <c:pt idx="144">
                  <c:v>25.651154541760526</c:v>
                </c:pt>
                <c:pt idx="145">
                  <c:v>25.651154541760526</c:v>
                </c:pt>
                <c:pt idx="146">
                  <c:v>25.651154541760526</c:v>
                </c:pt>
                <c:pt idx="147">
                  <c:v>25.651154541760526</c:v>
                </c:pt>
                <c:pt idx="148">
                  <c:v>25.651154541760526</c:v>
                </c:pt>
                <c:pt idx="149">
                  <c:v>25.651154541760526</c:v>
                </c:pt>
                <c:pt idx="150">
                  <c:v>25.651154541760526</c:v>
                </c:pt>
                <c:pt idx="151">
                  <c:v>25.651154541760526</c:v>
                </c:pt>
                <c:pt idx="152">
                  <c:v>25.651154541760526</c:v>
                </c:pt>
                <c:pt idx="153">
                  <c:v>25.651154541760526</c:v>
                </c:pt>
                <c:pt idx="154">
                  <c:v>25.651154541760526</c:v>
                </c:pt>
                <c:pt idx="155">
                  <c:v>25.651154541760526</c:v>
                </c:pt>
                <c:pt idx="156">
                  <c:v>25.651154541760526</c:v>
                </c:pt>
                <c:pt idx="157">
                  <c:v>25.651154541760526</c:v>
                </c:pt>
                <c:pt idx="158">
                  <c:v>25.651154541760526</c:v>
                </c:pt>
                <c:pt idx="159">
                  <c:v>25.651154541760526</c:v>
                </c:pt>
                <c:pt idx="160">
                  <c:v>25.651154541760526</c:v>
                </c:pt>
                <c:pt idx="161">
                  <c:v>25.651154541760526</c:v>
                </c:pt>
                <c:pt idx="162">
                  <c:v>25.651154541760526</c:v>
                </c:pt>
                <c:pt idx="163">
                  <c:v>25.651154541760526</c:v>
                </c:pt>
                <c:pt idx="164">
                  <c:v>25.651154541760526</c:v>
                </c:pt>
                <c:pt idx="165">
                  <c:v>25.651154541760526</c:v>
                </c:pt>
                <c:pt idx="166">
                  <c:v>25.651154541760526</c:v>
                </c:pt>
                <c:pt idx="167">
                  <c:v>25.651154541760526</c:v>
                </c:pt>
                <c:pt idx="168">
                  <c:v>25.651154541760526</c:v>
                </c:pt>
                <c:pt idx="169">
                  <c:v>25.651154541760526</c:v>
                </c:pt>
                <c:pt idx="170">
                  <c:v>25.651154541760526</c:v>
                </c:pt>
                <c:pt idx="171">
                  <c:v>25.651154541760526</c:v>
                </c:pt>
                <c:pt idx="172">
                  <c:v>25.651154541760526</c:v>
                </c:pt>
                <c:pt idx="173">
                  <c:v>25.651154541760526</c:v>
                </c:pt>
                <c:pt idx="174">
                  <c:v>25.651154541760526</c:v>
                </c:pt>
                <c:pt idx="175">
                  <c:v>25.651154541760526</c:v>
                </c:pt>
                <c:pt idx="176">
                  <c:v>25.651154541760526</c:v>
                </c:pt>
                <c:pt idx="177">
                  <c:v>25.651154541760526</c:v>
                </c:pt>
                <c:pt idx="178">
                  <c:v>25.651154541760526</c:v>
                </c:pt>
                <c:pt idx="179">
                  <c:v>25.651154541760526</c:v>
                </c:pt>
                <c:pt idx="180">
                  <c:v>25.651154541760526</c:v>
                </c:pt>
                <c:pt idx="181">
                  <c:v>25.651154541760526</c:v>
                </c:pt>
                <c:pt idx="182">
                  <c:v>25.651154541760526</c:v>
                </c:pt>
                <c:pt idx="183">
                  <c:v>25.651154541760526</c:v>
                </c:pt>
                <c:pt idx="184">
                  <c:v>25.651154541760526</c:v>
                </c:pt>
                <c:pt idx="185">
                  <c:v>25.651154541760526</c:v>
                </c:pt>
                <c:pt idx="186">
                  <c:v>25.651154541760526</c:v>
                </c:pt>
                <c:pt idx="187">
                  <c:v>25.651154541760526</c:v>
                </c:pt>
                <c:pt idx="188">
                  <c:v>25.651154541760526</c:v>
                </c:pt>
                <c:pt idx="189">
                  <c:v>25.651154541760526</c:v>
                </c:pt>
                <c:pt idx="190">
                  <c:v>25.651154541760526</c:v>
                </c:pt>
                <c:pt idx="191">
                  <c:v>25.651154541760526</c:v>
                </c:pt>
                <c:pt idx="192">
                  <c:v>25.651154541760526</c:v>
                </c:pt>
                <c:pt idx="193">
                  <c:v>25.651154541760526</c:v>
                </c:pt>
                <c:pt idx="194">
                  <c:v>25.651154541760526</c:v>
                </c:pt>
                <c:pt idx="195">
                  <c:v>25.651154541760526</c:v>
                </c:pt>
                <c:pt idx="196">
                  <c:v>25.651154541760526</c:v>
                </c:pt>
                <c:pt idx="197">
                  <c:v>25.651154541760526</c:v>
                </c:pt>
                <c:pt idx="198">
                  <c:v>25.651154541760526</c:v>
                </c:pt>
                <c:pt idx="199">
                  <c:v>25.651154541760526</c:v>
                </c:pt>
                <c:pt idx="200">
                  <c:v>25.651154541760526</c:v>
                </c:pt>
                <c:pt idx="201">
                  <c:v>25.651154541760526</c:v>
                </c:pt>
                <c:pt idx="202">
                  <c:v>25.651154541760526</c:v>
                </c:pt>
                <c:pt idx="203">
                  <c:v>25.651154541760526</c:v>
                </c:pt>
                <c:pt idx="204">
                  <c:v>25.651154541760526</c:v>
                </c:pt>
                <c:pt idx="205">
                  <c:v>25.651154541760526</c:v>
                </c:pt>
                <c:pt idx="206">
                  <c:v>25.651154541760526</c:v>
                </c:pt>
                <c:pt idx="207">
                  <c:v>25.651154541760526</c:v>
                </c:pt>
                <c:pt idx="208">
                  <c:v>25.651154541760526</c:v>
                </c:pt>
                <c:pt idx="209">
                  <c:v>25.651154541760526</c:v>
                </c:pt>
                <c:pt idx="210">
                  <c:v>25.651154541760526</c:v>
                </c:pt>
                <c:pt idx="211">
                  <c:v>25.651154541760526</c:v>
                </c:pt>
                <c:pt idx="212">
                  <c:v>25.651154541760526</c:v>
                </c:pt>
                <c:pt idx="213">
                  <c:v>25.651154541760526</c:v>
                </c:pt>
                <c:pt idx="214">
                  <c:v>25.651154541760526</c:v>
                </c:pt>
                <c:pt idx="215">
                  <c:v>25.651154541760526</c:v>
                </c:pt>
                <c:pt idx="216">
                  <c:v>25.651154541760526</c:v>
                </c:pt>
                <c:pt idx="217">
                  <c:v>25.651154541760526</c:v>
                </c:pt>
                <c:pt idx="218">
                  <c:v>25.651154541760526</c:v>
                </c:pt>
                <c:pt idx="219">
                  <c:v>25.651154541760526</c:v>
                </c:pt>
                <c:pt idx="220">
                  <c:v>25.651154541760526</c:v>
                </c:pt>
                <c:pt idx="221">
                  <c:v>25.651154541760526</c:v>
                </c:pt>
                <c:pt idx="222">
                  <c:v>25.651154541760526</c:v>
                </c:pt>
                <c:pt idx="223">
                  <c:v>25.651154541760526</c:v>
                </c:pt>
                <c:pt idx="224">
                  <c:v>25.651154541760526</c:v>
                </c:pt>
                <c:pt idx="225">
                  <c:v>25.651154541760526</c:v>
                </c:pt>
                <c:pt idx="226">
                  <c:v>25.651154541760526</c:v>
                </c:pt>
                <c:pt idx="227">
                  <c:v>25.651154541760526</c:v>
                </c:pt>
                <c:pt idx="228">
                  <c:v>25.651154541760526</c:v>
                </c:pt>
                <c:pt idx="229">
                  <c:v>25.651154541760526</c:v>
                </c:pt>
                <c:pt idx="230">
                  <c:v>25.651154541760526</c:v>
                </c:pt>
                <c:pt idx="231">
                  <c:v>25.651154541760526</c:v>
                </c:pt>
                <c:pt idx="232">
                  <c:v>25.651154541760526</c:v>
                </c:pt>
                <c:pt idx="233">
                  <c:v>25.651154541760526</c:v>
                </c:pt>
                <c:pt idx="234">
                  <c:v>25.651154541760526</c:v>
                </c:pt>
                <c:pt idx="235">
                  <c:v>25.651154541760526</c:v>
                </c:pt>
                <c:pt idx="236">
                  <c:v>25.651154541760526</c:v>
                </c:pt>
                <c:pt idx="237">
                  <c:v>25.651154541760526</c:v>
                </c:pt>
                <c:pt idx="238">
                  <c:v>25.651154541760526</c:v>
                </c:pt>
                <c:pt idx="239">
                  <c:v>25.651154541760526</c:v>
                </c:pt>
                <c:pt idx="240">
                  <c:v>25.651154541760526</c:v>
                </c:pt>
                <c:pt idx="241">
                  <c:v>25.651154541760526</c:v>
                </c:pt>
                <c:pt idx="242">
                  <c:v>25.651154541760526</c:v>
                </c:pt>
                <c:pt idx="243">
                  <c:v>25.651154541760526</c:v>
                </c:pt>
                <c:pt idx="244">
                  <c:v>25.651154541760526</c:v>
                </c:pt>
                <c:pt idx="245">
                  <c:v>25.651154541760526</c:v>
                </c:pt>
                <c:pt idx="246">
                  <c:v>25.651154541760526</c:v>
                </c:pt>
                <c:pt idx="247">
                  <c:v>25.651154541760526</c:v>
                </c:pt>
                <c:pt idx="248">
                  <c:v>25.651154541760526</c:v>
                </c:pt>
                <c:pt idx="249">
                  <c:v>25.651154541760526</c:v>
                </c:pt>
                <c:pt idx="250">
                  <c:v>25.651154541760526</c:v>
                </c:pt>
                <c:pt idx="251">
                  <c:v>25.651154541760526</c:v>
                </c:pt>
                <c:pt idx="252">
                  <c:v>25.651154541760526</c:v>
                </c:pt>
                <c:pt idx="253">
                  <c:v>25.651154541760526</c:v>
                </c:pt>
                <c:pt idx="254">
                  <c:v>25.651154541760526</c:v>
                </c:pt>
                <c:pt idx="255">
                  <c:v>25.651154541760526</c:v>
                </c:pt>
                <c:pt idx="256">
                  <c:v>25.651154541760526</c:v>
                </c:pt>
                <c:pt idx="257">
                  <c:v>25.651154541760526</c:v>
                </c:pt>
                <c:pt idx="258">
                  <c:v>25.651154541760526</c:v>
                </c:pt>
                <c:pt idx="259">
                  <c:v>25.651154541760526</c:v>
                </c:pt>
                <c:pt idx="260">
                  <c:v>25.651154541760526</c:v>
                </c:pt>
                <c:pt idx="261">
                  <c:v>25.651154541760526</c:v>
                </c:pt>
                <c:pt idx="262">
                  <c:v>25.651154541760526</c:v>
                </c:pt>
                <c:pt idx="263">
                  <c:v>25.651154541760526</c:v>
                </c:pt>
                <c:pt idx="264">
                  <c:v>25.651154541760526</c:v>
                </c:pt>
                <c:pt idx="265">
                  <c:v>25.651154541760526</c:v>
                </c:pt>
                <c:pt idx="266">
                  <c:v>25.651154541760526</c:v>
                </c:pt>
                <c:pt idx="267">
                  <c:v>25.651154541760526</c:v>
                </c:pt>
                <c:pt idx="268">
                  <c:v>25.651154541760526</c:v>
                </c:pt>
                <c:pt idx="269">
                  <c:v>25.651154541760526</c:v>
                </c:pt>
                <c:pt idx="270">
                  <c:v>25.651154541760526</c:v>
                </c:pt>
                <c:pt idx="271">
                  <c:v>25.651154541760526</c:v>
                </c:pt>
                <c:pt idx="272">
                  <c:v>25.651154541760526</c:v>
                </c:pt>
                <c:pt idx="273">
                  <c:v>25.651154541760526</c:v>
                </c:pt>
                <c:pt idx="274">
                  <c:v>25.651154541760526</c:v>
                </c:pt>
                <c:pt idx="275">
                  <c:v>25.651154541760526</c:v>
                </c:pt>
                <c:pt idx="276">
                  <c:v>25.651154541760526</c:v>
                </c:pt>
                <c:pt idx="277">
                  <c:v>25.651154541760526</c:v>
                </c:pt>
                <c:pt idx="278">
                  <c:v>25.651154541760526</c:v>
                </c:pt>
                <c:pt idx="279">
                  <c:v>25.651154541760526</c:v>
                </c:pt>
                <c:pt idx="280">
                  <c:v>25.651154541760526</c:v>
                </c:pt>
                <c:pt idx="281">
                  <c:v>25.651154541760526</c:v>
                </c:pt>
                <c:pt idx="282">
                  <c:v>25.651154541760526</c:v>
                </c:pt>
                <c:pt idx="283">
                  <c:v>25.651154541760526</c:v>
                </c:pt>
                <c:pt idx="284">
                  <c:v>25.651154541760526</c:v>
                </c:pt>
                <c:pt idx="285">
                  <c:v>25.651154541760526</c:v>
                </c:pt>
                <c:pt idx="286">
                  <c:v>25.651154541760526</c:v>
                </c:pt>
                <c:pt idx="287">
                  <c:v>25.651154541760526</c:v>
                </c:pt>
                <c:pt idx="288">
                  <c:v>25.651154541760526</c:v>
                </c:pt>
                <c:pt idx="289">
                  <c:v>25.651154541760526</c:v>
                </c:pt>
                <c:pt idx="290">
                  <c:v>25.651154541760526</c:v>
                </c:pt>
                <c:pt idx="291">
                  <c:v>25.651154541760526</c:v>
                </c:pt>
                <c:pt idx="292">
                  <c:v>25.651154541760526</c:v>
                </c:pt>
                <c:pt idx="293">
                  <c:v>25.651154541760526</c:v>
                </c:pt>
                <c:pt idx="294">
                  <c:v>25.651154541760526</c:v>
                </c:pt>
                <c:pt idx="295">
                  <c:v>25.651154541760526</c:v>
                </c:pt>
                <c:pt idx="296">
                  <c:v>25.651154541760526</c:v>
                </c:pt>
                <c:pt idx="297">
                  <c:v>25.651154541760526</c:v>
                </c:pt>
                <c:pt idx="298">
                  <c:v>25.651154541760526</c:v>
                </c:pt>
                <c:pt idx="299">
                  <c:v>25.651154541760526</c:v>
                </c:pt>
                <c:pt idx="300">
                  <c:v>25.651154541760526</c:v>
                </c:pt>
                <c:pt idx="301">
                  <c:v>25.651154541760526</c:v>
                </c:pt>
                <c:pt idx="302">
                  <c:v>25.651154541760526</c:v>
                </c:pt>
                <c:pt idx="303">
                  <c:v>25.651154541760526</c:v>
                </c:pt>
                <c:pt idx="304">
                  <c:v>25.651154541760526</c:v>
                </c:pt>
                <c:pt idx="305">
                  <c:v>25.651154541760526</c:v>
                </c:pt>
                <c:pt idx="306">
                  <c:v>25.651154541760526</c:v>
                </c:pt>
                <c:pt idx="307">
                  <c:v>25.651154541760526</c:v>
                </c:pt>
                <c:pt idx="308">
                  <c:v>25.651154541760526</c:v>
                </c:pt>
                <c:pt idx="309">
                  <c:v>25.651154541760526</c:v>
                </c:pt>
                <c:pt idx="310">
                  <c:v>25.651154541760526</c:v>
                </c:pt>
                <c:pt idx="311">
                  <c:v>25.651154541760526</c:v>
                </c:pt>
                <c:pt idx="312">
                  <c:v>25.651154541760526</c:v>
                </c:pt>
                <c:pt idx="313">
                  <c:v>25.651154541760526</c:v>
                </c:pt>
                <c:pt idx="314">
                  <c:v>25.651154541760526</c:v>
                </c:pt>
                <c:pt idx="315">
                  <c:v>25.651154541760526</c:v>
                </c:pt>
                <c:pt idx="316">
                  <c:v>25.651154541760526</c:v>
                </c:pt>
                <c:pt idx="317">
                  <c:v>25.651154541760526</c:v>
                </c:pt>
                <c:pt idx="318">
                  <c:v>25.651154541760526</c:v>
                </c:pt>
                <c:pt idx="319">
                  <c:v>25.651154541760526</c:v>
                </c:pt>
                <c:pt idx="320">
                  <c:v>25.651154541760526</c:v>
                </c:pt>
                <c:pt idx="321">
                  <c:v>25.651154541760526</c:v>
                </c:pt>
                <c:pt idx="322">
                  <c:v>25.651154541760526</c:v>
                </c:pt>
                <c:pt idx="323">
                  <c:v>25.651154541760526</c:v>
                </c:pt>
                <c:pt idx="324">
                  <c:v>25.651154541760526</c:v>
                </c:pt>
                <c:pt idx="325">
                  <c:v>25.651154541760526</c:v>
                </c:pt>
                <c:pt idx="326">
                  <c:v>25.651154541760526</c:v>
                </c:pt>
                <c:pt idx="327">
                  <c:v>25.651154541760526</c:v>
                </c:pt>
                <c:pt idx="328">
                  <c:v>25.651154541760526</c:v>
                </c:pt>
                <c:pt idx="329">
                  <c:v>25.651154541760526</c:v>
                </c:pt>
                <c:pt idx="330">
                  <c:v>25.651154541760526</c:v>
                </c:pt>
                <c:pt idx="331">
                  <c:v>25.651154541760526</c:v>
                </c:pt>
                <c:pt idx="332">
                  <c:v>25.651154541760526</c:v>
                </c:pt>
                <c:pt idx="333">
                  <c:v>25.651154541760526</c:v>
                </c:pt>
                <c:pt idx="334">
                  <c:v>25.651154541760526</c:v>
                </c:pt>
                <c:pt idx="335">
                  <c:v>25.651154541760526</c:v>
                </c:pt>
                <c:pt idx="336">
                  <c:v>25.651154541760526</c:v>
                </c:pt>
                <c:pt idx="337">
                  <c:v>25.651154541760526</c:v>
                </c:pt>
                <c:pt idx="338">
                  <c:v>25.651154541760526</c:v>
                </c:pt>
                <c:pt idx="339">
                  <c:v>25.651154541760526</c:v>
                </c:pt>
                <c:pt idx="340">
                  <c:v>25.651154541760526</c:v>
                </c:pt>
                <c:pt idx="341">
                  <c:v>25.651154541760526</c:v>
                </c:pt>
                <c:pt idx="342">
                  <c:v>25.651154541760526</c:v>
                </c:pt>
                <c:pt idx="343">
                  <c:v>25.651154541760526</c:v>
                </c:pt>
                <c:pt idx="344">
                  <c:v>25.651154541760526</c:v>
                </c:pt>
                <c:pt idx="345">
                  <c:v>25.651154541760526</c:v>
                </c:pt>
                <c:pt idx="346">
                  <c:v>25.651154541760526</c:v>
                </c:pt>
                <c:pt idx="347">
                  <c:v>25.651154541760526</c:v>
                </c:pt>
                <c:pt idx="348">
                  <c:v>25.651154541760526</c:v>
                </c:pt>
                <c:pt idx="349">
                  <c:v>25.651154541760526</c:v>
                </c:pt>
                <c:pt idx="350">
                  <c:v>25.651154541760526</c:v>
                </c:pt>
                <c:pt idx="351">
                  <c:v>25.651154541760526</c:v>
                </c:pt>
                <c:pt idx="352">
                  <c:v>25.651154541760526</c:v>
                </c:pt>
                <c:pt idx="353">
                  <c:v>25.651154541760526</c:v>
                </c:pt>
                <c:pt idx="354">
                  <c:v>25.651154541760526</c:v>
                </c:pt>
                <c:pt idx="355">
                  <c:v>25.651154541760526</c:v>
                </c:pt>
                <c:pt idx="356">
                  <c:v>25.651154541760526</c:v>
                </c:pt>
                <c:pt idx="357">
                  <c:v>25.651154541760526</c:v>
                </c:pt>
                <c:pt idx="358">
                  <c:v>25.651154541760526</c:v>
                </c:pt>
                <c:pt idx="359">
                  <c:v>25.651154541760526</c:v>
                </c:pt>
                <c:pt idx="360">
                  <c:v>25.651154541760526</c:v>
                </c:pt>
                <c:pt idx="361">
                  <c:v>25.651154541760526</c:v>
                </c:pt>
                <c:pt idx="362">
                  <c:v>25.651154541760526</c:v>
                </c:pt>
                <c:pt idx="363">
                  <c:v>25.651154541760526</c:v>
                </c:pt>
                <c:pt idx="364">
                  <c:v>25.651154541760526</c:v>
                </c:pt>
                <c:pt idx="365">
                  <c:v>25.651154541760526</c:v>
                </c:pt>
                <c:pt idx="366">
                  <c:v>25.651154541760526</c:v>
                </c:pt>
                <c:pt idx="367">
                  <c:v>25.651154541760526</c:v>
                </c:pt>
                <c:pt idx="368">
                  <c:v>25.651154541760526</c:v>
                </c:pt>
                <c:pt idx="369">
                  <c:v>25.651154541760526</c:v>
                </c:pt>
                <c:pt idx="370">
                  <c:v>25.651154541760526</c:v>
                </c:pt>
                <c:pt idx="371">
                  <c:v>25.651154541760526</c:v>
                </c:pt>
                <c:pt idx="372">
                  <c:v>25.651154541760526</c:v>
                </c:pt>
                <c:pt idx="373">
                  <c:v>25.651154541760526</c:v>
                </c:pt>
                <c:pt idx="374">
                  <c:v>25.651154541760526</c:v>
                </c:pt>
                <c:pt idx="375">
                  <c:v>25.651154541760526</c:v>
                </c:pt>
                <c:pt idx="376">
                  <c:v>25.651154541760526</c:v>
                </c:pt>
                <c:pt idx="377">
                  <c:v>25.651154541760526</c:v>
                </c:pt>
                <c:pt idx="378">
                  <c:v>25.651154541760526</c:v>
                </c:pt>
                <c:pt idx="379">
                  <c:v>25.651154541760526</c:v>
                </c:pt>
                <c:pt idx="380">
                  <c:v>25.651154541760526</c:v>
                </c:pt>
                <c:pt idx="381">
                  <c:v>25.651154541760526</c:v>
                </c:pt>
                <c:pt idx="382">
                  <c:v>25.651154541760526</c:v>
                </c:pt>
                <c:pt idx="383">
                  <c:v>25.651154541760526</c:v>
                </c:pt>
                <c:pt idx="384">
                  <c:v>25.651154541760526</c:v>
                </c:pt>
                <c:pt idx="385">
                  <c:v>25.651154541760526</c:v>
                </c:pt>
                <c:pt idx="386">
                  <c:v>25.651154541760526</c:v>
                </c:pt>
                <c:pt idx="387">
                  <c:v>25.651154541760526</c:v>
                </c:pt>
                <c:pt idx="388">
                  <c:v>25.651154541760526</c:v>
                </c:pt>
                <c:pt idx="389">
                  <c:v>25.651154541760526</c:v>
                </c:pt>
                <c:pt idx="390">
                  <c:v>25.651154541760526</c:v>
                </c:pt>
                <c:pt idx="391">
                  <c:v>25.651154541760526</c:v>
                </c:pt>
                <c:pt idx="392">
                  <c:v>25.651154541760526</c:v>
                </c:pt>
                <c:pt idx="393">
                  <c:v>25.651154541760526</c:v>
                </c:pt>
                <c:pt idx="394">
                  <c:v>25.651154541760526</c:v>
                </c:pt>
                <c:pt idx="395">
                  <c:v>25.651154541760526</c:v>
                </c:pt>
                <c:pt idx="396">
                  <c:v>25.651154541760526</c:v>
                </c:pt>
                <c:pt idx="397">
                  <c:v>25.651154541760526</c:v>
                </c:pt>
                <c:pt idx="398">
                  <c:v>25.651154541760526</c:v>
                </c:pt>
                <c:pt idx="399">
                  <c:v>25.651154541760526</c:v>
                </c:pt>
                <c:pt idx="400">
                  <c:v>25.651154541760526</c:v>
                </c:pt>
                <c:pt idx="401">
                  <c:v>25.651154541760526</c:v>
                </c:pt>
                <c:pt idx="402">
                  <c:v>25.651154541760526</c:v>
                </c:pt>
                <c:pt idx="403">
                  <c:v>25.651154541760526</c:v>
                </c:pt>
                <c:pt idx="404">
                  <c:v>25.651154541760526</c:v>
                </c:pt>
                <c:pt idx="405">
                  <c:v>25.651154541760526</c:v>
                </c:pt>
                <c:pt idx="406">
                  <c:v>25.651154541760526</c:v>
                </c:pt>
                <c:pt idx="407">
                  <c:v>25.651154541760526</c:v>
                </c:pt>
                <c:pt idx="408">
                  <c:v>25.651154541760526</c:v>
                </c:pt>
                <c:pt idx="409">
                  <c:v>25.651154541760526</c:v>
                </c:pt>
                <c:pt idx="410">
                  <c:v>25.651154541760526</c:v>
                </c:pt>
                <c:pt idx="411">
                  <c:v>25.651154541760526</c:v>
                </c:pt>
                <c:pt idx="412">
                  <c:v>25.651154541760526</c:v>
                </c:pt>
                <c:pt idx="413">
                  <c:v>25.651154541760526</c:v>
                </c:pt>
                <c:pt idx="414">
                  <c:v>25.651154541760526</c:v>
                </c:pt>
                <c:pt idx="415">
                  <c:v>25.651154541760526</c:v>
                </c:pt>
                <c:pt idx="416">
                  <c:v>25.651154541760526</c:v>
                </c:pt>
                <c:pt idx="417">
                  <c:v>25.651154541760526</c:v>
                </c:pt>
                <c:pt idx="418">
                  <c:v>25.651154541760526</c:v>
                </c:pt>
                <c:pt idx="419">
                  <c:v>25.651154541760526</c:v>
                </c:pt>
                <c:pt idx="420">
                  <c:v>25.651154541760526</c:v>
                </c:pt>
                <c:pt idx="421">
                  <c:v>25.651154541760526</c:v>
                </c:pt>
                <c:pt idx="422">
                  <c:v>25.651154541760526</c:v>
                </c:pt>
                <c:pt idx="423">
                  <c:v>25.651154541760526</c:v>
                </c:pt>
                <c:pt idx="424">
                  <c:v>25.651154541760526</c:v>
                </c:pt>
                <c:pt idx="425">
                  <c:v>25.651154541760526</c:v>
                </c:pt>
                <c:pt idx="426">
                  <c:v>25.651154541760526</c:v>
                </c:pt>
                <c:pt idx="427">
                  <c:v>25.651154541760526</c:v>
                </c:pt>
                <c:pt idx="428">
                  <c:v>25.651154541760526</c:v>
                </c:pt>
                <c:pt idx="429">
                  <c:v>25.651154541760526</c:v>
                </c:pt>
                <c:pt idx="430">
                  <c:v>25.651154541760526</c:v>
                </c:pt>
                <c:pt idx="431">
                  <c:v>25.651154541760526</c:v>
                </c:pt>
                <c:pt idx="432">
                  <c:v>25.651154541760526</c:v>
                </c:pt>
                <c:pt idx="433">
                  <c:v>25.651154541760526</c:v>
                </c:pt>
                <c:pt idx="434">
                  <c:v>25.651154541760526</c:v>
                </c:pt>
                <c:pt idx="435">
                  <c:v>25.651154541760526</c:v>
                </c:pt>
                <c:pt idx="436">
                  <c:v>25.651154541760526</c:v>
                </c:pt>
                <c:pt idx="437">
                  <c:v>25.651154541760526</c:v>
                </c:pt>
                <c:pt idx="438">
                  <c:v>25.651154541760526</c:v>
                </c:pt>
                <c:pt idx="439">
                  <c:v>25.651154541760526</c:v>
                </c:pt>
                <c:pt idx="440">
                  <c:v>25.651154541760526</c:v>
                </c:pt>
                <c:pt idx="441">
                  <c:v>25.651154541760526</c:v>
                </c:pt>
                <c:pt idx="442">
                  <c:v>25.651154541760526</c:v>
                </c:pt>
                <c:pt idx="443">
                  <c:v>25.651154541760526</c:v>
                </c:pt>
                <c:pt idx="444">
                  <c:v>25.651154541760526</c:v>
                </c:pt>
                <c:pt idx="445">
                  <c:v>25.651154541760526</c:v>
                </c:pt>
                <c:pt idx="446">
                  <c:v>25.651154541760526</c:v>
                </c:pt>
                <c:pt idx="447">
                  <c:v>25.651154541760526</c:v>
                </c:pt>
                <c:pt idx="448">
                  <c:v>25.651154541760526</c:v>
                </c:pt>
                <c:pt idx="449">
                  <c:v>25.651154541760526</c:v>
                </c:pt>
                <c:pt idx="450">
                  <c:v>25.651154541760526</c:v>
                </c:pt>
                <c:pt idx="451">
                  <c:v>25.651154541760526</c:v>
                </c:pt>
                <c:pt idx="452">
                  <c:v>25.651154541760526</c:v>
                </c:pt>
                <c:pt idx="453">
                  <c:v>25.651154541760526</c:v>
                </c:pt>
                <c:pt idx="454">
                  <c:v>25.651154541760526</c:v>
                </c:pt>
                <c:pt idx="455">
                  <c:v>25.651154541760526</c:v>
                </c:pt>
                <c:pt idx="456">
                  <c:v>25.651154541760526</c:v>
                </c:pt>
                <c:pt idx="457">
                  <c:v>25.651154541760526</c:v>
                </c:pt>
                <c:pt idx="458">
                  <c:v>25.651154541760526</c:v>
                </c:pt>
                <c:pt idx="459">
                  <c:v>25.651154541760526</c:v>
                </c:pt>
                <c:pt idx="460">
                  <c:v>25.651154541760526</c:v>
                </c:pt>
                <c:pt idx="461">
                  <c:v>25.651154541760526</c:v>
                </c:pt>
                <c:pt idx="462">
                  <c:v>25.651154541760526</c:v>
                </c:pt>
                <c:pt idx="463">
                  <c:v>25.651154541760526</c:v>
                </c:pt>
                <c:pt idx="464">
                  <c:v>25.651154541760526</c:v>
                </c:pt>
                <c:pt idx="465">
                  <c:v>25.651154541760526</c:v>
                </c:pt>
                <c:pt idx="466">
                  <c:v>25.651154541760526</c:v>
                </c:pt>
                <c:pt idx="467">
                  <c:v>25.651154541760526</c:v>
                </c:pt>
                <c:pt idx="468">
                  <c:v>25.651154541760526</c:v>
                </c:pt>
                <c:pt idx="469">
                  <c:v>25.651154541760526</c:v>
                </c:pt>
                <c:pt idx="470">
                  <c:v>25.651154541760526</c:v>
                </c:pt>
                <c:pt idx="471">
                  <c:v>25.651154541760526</c:v>
                </c:pt>
                <c:pt idx="472">
                  <c:v>25.651154541760526</c:v>
                </c:pt>
                <c:pt idx="473">
                  <c:v>25.651154541760526</c:v>
                </c:pt>
                <c:pt idx="474">
                  <c:v>25.651154541760526</c:v>
                </c:pt>
                <c:pt idx="475">
                  <c:v>25.651154541760526</c:v>
                </c:pt>
                <c:pt idx="476">
                  <c:v>25.651154541760526</c:v>
                </c:pt>
                <c:pt idx="477">
                  <c:v>25.651154541760526</c:v>
                </c:pt>
                <c:pt idx="478">
                  <c:v>25.651154541760526</c:v>
                </c:pt>
                <c:pt idx="479">
                  <c:v>25.651154541760526</c:v>
                </c:pt>
                <c:pt idx="480">
                  <c:v>25.651154541760526</c:v>
                </c:pt>
                <c:pt idx="481">
                  <c:v>25.651154541760526</c:v>
                </c:pt>
                <c:pt idx="482">
                  <c:v>25.651154541760526</c:v>
                </c:pt>
                <c:pt idx="483">
                  <c:v>25.651154541760526</c:v>
                </c:pt>
                <c:pt idx="484">
                  <c:v>25.651154541760526</c:v>
                </c:pt>
                <c:pt idx="485">
                  <c:v>25.651154541760526</c:v>
                </c:pt>
                <c:pt idx="486">
                  <c:v>25.651154541760526</c:v>
                </c:pt>
                <c:pt idx="487">
                  <c:v>25.651154541760526</c:v>
                </c:pt>
                <c:pt idx="488">
                  <c:v>25.651154541760526</c:v>
                </c:pt>
                <c:pt idx="489">
                  <c:v>25.651154541760526</c:v>
                </c:pt>
                <c:pt idx="490">
                  <c:v>25.651154541760526</c:v>
                </c:pt>
                <c:pt idx="491">
                  <c:v>25.651154541760526</c:v>
                </c:pt>
                <c:pt idx="492">
                  <c:v>25.651154541760526</c:v>
                </c:pt>
                <c:pt idx="493">
                  <c:v>25.651154541760526</c:v>
                </c:pt>
                <c:pt idx="494">
                  <c:v>25.651154541760526</c:v>
                </c:pt>
                <c:pt idx="495">
                  <c:v>25.651154541760526</c:v>
                </c:pt>
                <c:pt idx="496">
                  <c:v>25.651154541760526</c:v>
                </c:pt>
                <c:pt idx="497">
                  <c:v>25.651154541760526</c:v>
                </c:pt>
                <c:pt idx="498">
                  <c:v>25.651154541760526</c:v>
                </c:pt>
                <c:pt idx="499">
                  <c:v>25.651154541760526</c:v>
                </c:pt>
                <c:pt idx="500">
                  <c:v>25.651154541760526</c:v>
                </c:pt>
                <c:pt idx="501">
                  <c:v>25.651154541760526</c:v>
                </c:pt>
                <c:pt idx="502">
                  <c:v>25.651154541760526</c:v>
                </c:pt>
                <c:pt idx="503">
                  <c:v>25.651154541760526</c:v>
                </c:pt>
                <c:pt idx="504">
                  <c:v>25.651154541760526</c:v>
                </c:pt>
                <c:pt idx="505">
                  <c:v>25.651154541760526</c:v>
                </c:pt>
                <c:pt idx="506">
                  <c:v>25.651154541760526</c:v>
                </c:pt>
                <c:pt idx="507">
                  <c:v>25.651154541760526</c:v>
                </c:pt>
                <c:pt idx="508">
                  <c:v>25.651154541760526</c:v>
                </c:pt>
                <c:pt idx="509">
                  <c:v>25.651154541760526</c:v>
                </c:pt>
                <c:pt idx="510">
                  <c:v>25.651154541760526</c:v>
                </c:pt>
                <c:pt idx="511">
                  <c:v>25.651154541760526</c:v>
                </c:pt>
                <c:pt idx="512">
                  <c:v>25.651154541760526</c:v>
                </c:pt>
                <c:pt idx="513">
                  <c:v>25.651154541760526</c:v>
                </c:pt>
                <c:pt idx="514">
                  <c:v>25.651154541760526</c:v>
                </c:pt>
                <c:pt idx="515">
                  <c:v>25.651154541760526</c:v>
                </c:pt>
                <c:pt idx="516">
                  <c:v>25.651154541760526</c:v>
                </c:pt>
                <c:pt idx="517">
                  <c:v>25.651154541760526</c:v>
                </c:pt>
                <c:pt idx="518">
                  <c:v>25.651154541760526</c:v>
                </c:pt>
                <c:pt idx="519">
                  <c:v>25.651154541760526</c:v>
                </c:pt>
                <c:pt idx="520">
                  <c:v>25.651154541760526</c:v>
                </c:pt>
                <c:pt idx="521">
                  <c:v>25.651154541760526</c:v>
                </c:pt>
                <c:pt idx="522">
                  <c:v>25.651154541760526</c:v>
                </c:pt>
                <c:pt idx="523">
                  <c:v>25.651154541760526</c:v>
                </c:pt>
                <c:pt idx="524">
                  <c:v>25.651154541760526</c:v>
                </c:pt>
                <c:pt idx="525">
                  <c:v>25.651154541760526</c:v>
                </c:pt>
                <c:pt idx="526">
                  <c:v>25.651154541760526</c:v>
                </c:pt>
                <c:pt idx="527">
                  <c:v>25.651154541760526</c:v>
                </c:pt>
                <c:pt idx="528">
                  <c:v>25.651154541760526</c:v>
                </c:pt>
                <c:pt idx="529">
                  <c:v>25.651154541760526</c:v>
                </c:pt>
                <c:pt idx="530">
                  <c:v>25.651154541760526</c:v>
                </c:pt>
                <c:pt idx="531">
                  <c:v>25.651154541760526</c:v>
                </c:pt>
                <c:pt idx="532">
                  <c:v>25.651154541760526</c:v>
                </c:pt>
                <c:pt idx="533">
                  <c:v>25.651154541760526</c:v>
                </c:pt>
                <c:pt idx="534">
                  <c:v>25.651154541760526</c:v>
                </c:pt>
                <c:pt idx="535">
                  <c:v>25.651154541760526</c:v>
                </c:pt>
                <c:pt idx="536">
                  <c:v>25.651154541760526</c:v>
                </c:pt>
                <c:pt idx="537">
                  <c:v>25.651154541760526</c:v>
                </c:pt>
                <c:pt idx="538">
                  <c:v>25.651154541760526</c:v>
                </c:pt>
                <c:pt idx="539">
                  <c:v>25.651154541760526</c:v>
                </c:pt>
                <c:pt idx="540">
                  <c:v>25.651154541760526</c:v>
                </c:pt>
                <c:pt idx="541">
                  <c:v>25.651154541760526</c:v>
                </c:pt>
                <c:pt idx="542">
                  <c:v>25.651154541760526</c:v>
                </c:pt>
                <c:pt idx="543">
                  <c:v>25.651154541760526</c:v>
                </c:pt>
                <c:pt idx="544">
                  <c:v>25.651154541760526</c:v>
                </c:pt>
                <c:pt idx="545">
                  <c:v>25.651154541760526</c:v>
                </c:pt>
                <c:pt idx="546">
                  <c:v>25.651154541760526</c:v>
                </c:pt>
                <c:pt idx="547">
                  <c:v>25.651154541760526</c:v>
                </c:pt>
                <c:pt idx="548">
                  <c:v>25.651154541760526</c:v>
                </c:pt>
                <c:pt idx="549">
                  <c:v>25.651154541760526</c:v>
                </c:pt>
                <c:pt idx="550">
                  <c:v>25.651154541760526</c:v>
                </c:pt>
                <c:pt idx="551">
                  <c:v>25.651154541760526</c:v>
                </c:pt>
                <c:pt idx="552">
                  <c:v>25.651154541760526</c:v>
                </c:pt>
                <c:pt idx="553">
                  <c:v>25.651154541760526</c:v>
                </c:pt>
                <c:pt idx="554">
                  <c:v>25.651154541760526</c:v>
                </c:pt>
                <c:pt idx="555">
                  <c:v>25.651154541760526</c:v>
                </c:pt>
                <c:pt idx="556">
                  <c:v>25.651154541760526</c:v>
                </c:pt>
                <c:pt idx="557">
                  <c:v>25.651154541760526</c:v>
                </c:pt>
                <c:pt idx="558">
                  <c:v>25.651154541760526</c:v>
                </c:pt>
                <c:pt idx="559">
                  <c:v>25.651154541760526</c:v>
                </c:pt>
                <c:pt idx="560">
                  <c:v>25.651154541760526</c:v>
                </c:pt>
                <c:pt idx="561">
                  <c:v>25.651154541760526</c:v>
                </c:pt>
                <c:pt idx="562">
                  <c:v>25.651154541760526</c:v>
                </c:pt>
                <c:pt idx="563">
                  <c:v>25.651154541760526</c:v>
                </c:pt>
                <c:pt idx="564">
                  <c:v>25.651154541760526</c:v>
                </c:pt>
                <c:pt idx="565">
                  <c:v>25.651154541760526</c:v>
                </c:pt>
                <c:pt idx="566">
                  <c:v>25.651154541760526</c:v>
                </c:pt>
                <c:pt idx="567">
                  <c:v>25.651154541760526</c:v>
                </c:pt>
                <c:pt idx="568">
                  <c:v>25.651154541760526</c:v>
                </c:pt>
                <c:pt idx="569">
                  <c:v>25.651154541760526</c:v>
                </c:pt>
                <c:pt idx="570">
                  <c:v>25.651154541760526</c:v>
                </c:pt>
                <c:pt idx="571">
                  <c:v>25.651154541760526</c:v>
                </c:pt>
                <c:pt idx="572">
                  <c:v>25.651154541760526</c:v>
                </c:pt>
                <c:pt idx="573">
                  <c:v>25.651154541760526</c:v>
                </c:pt>
                <c:pt idx="574">
                  <c:v>25.651154541760526</c:v>
                </c:pt>
                <c:pt idx="575">
                  <c:v>25.651154541760526</c:v>
                </c:pt>
                <c:pt idx="576">
                  <c:v>25.651154541760526</c:v>
                </c:pt>
                <c:pt idx="577">
                  <c:v>25.651154541760526</c:v>
                </c:pt>
                <c:pt idx="578">
                  <c:v>25.651154541760526</c:v>
                </c:pt>
                <c:pt idx="579">
                  <c:v>25.651154541760526</c:v>
                </c:pt>
                <c:pt idx="580">
                  <c:v>25.651154541760526</c:v>
                </c:pt>
                <c:pt idx="581">
                  <c:v>25.651154541760526</c:v>
                </c:pt>
                <c:pt idx="582">
                  <c:v>25.651154541760526</c:v>
                </c:pt>
                <c:pt idx="583">
                  <c:v>25.651154541760526</c:v>
                </c:pt>
                <c:pt idx="584">
                  <c:v>25.651154541760526</c:v>
                </c:pt>
                <c:pt idx="585">
                  <c:v>25.651154541760526</c:v>
                </c:pt>
                <c:pt idx="586">
                  <c:v>25.651154541760526</c:v>
                </c:pt>
                <c:pt idx="587">
                  <c:v>25.651154541760526</c:v>
                </c:pt>
                <c:pt idx="588">
                  <c:v>25.651154541760526</c:v>
                </c:pt>
                <c:pt idx="589">
                  <c:v>25.651154541760526</c:v>
                </c:pt>
                <c:pt idx="590">
                  <c:v>25.651154541760526</c:v>
                </c:pt>
                <c:pt idx="591">
                  <c:v>25.651154541760526</c:v>
                </c:pt>
                <c:pt idx="592">
                  <c:v>25.651154541760526</c:v>
                </c:pt>
                <c:pt idx="593">
                  <c:v>25.651154541760526</c:v>
                </c:pt>
                <c:pt idx="594">
                  <c:v>25.651154541760526</c:v>
                </c:pt>
                <c:pt idx="595">
                  <c:v>25.651154541760526</c:v>
                </c:pt>
                <c:pt idx="596">
                  <c:v>25.651154541760526</c:v>
                </c:pt>
                <c:pt idx="597">
                  <c:v>25.651154541760526</c:v>
                </c:pt>
                <c:pt idx="598">
                  <c:v>25.651154541760526</c:v>
                </c:pt>
                <c:pt idx="599">
                  <c:v>25.651154541760526</c:v>
                </c:pt>
                <c:pt idx="600">
                  <c:v>25.651154541760526</c:v>
                </c:pt>
                <c:pt idx="601">
                  <c:v>25.651154541760526</c:v>
                </c:pt>
                <c:pt idx="602">
                  <c:v>25.651154541760526</c:v>
                </c:pt>
                <c:pt idx="603">
                  <c:v>25.651154541760526</c:v>
                </c:pt>
                <c:pt idx="604">
                  <c:v>25.651154541760526</c:v>
                </c:pt>
                <c:pt idx="605">
                  <c:v>25.651154541760526</c:v>
                </c:pt>
                <c:pt idx="606">
                  <c:v>25.651154541760526</c:v>
                </c:pt>
                <c:pt idx="607">
                  <c:v>25.651154541760526</c:v>
                </c:pt>
                <c:pt idx="608">
                  <c:v>25.651154541760526</c:v>
                </c:pt>
                <c:pt idx="609">
                  <c:v>25.651154541760526</c:v>
                </c:pt>
                <c:pt idx="610">
                  <c:v>25.651154541760526</c:v>
                </c:pt>
                <c:pt idx="611">
                  <c:v>25.651154541760526</c:v>
                </c:pt>
                <c:pt idx="612">
                  <c:v>25.651154541760526</c:v>
                </c:pt>
                <c:pt idx="613">
                  <c:v>25.651154541760526</c:v>
                </c:pt>
                <c:pt idx="614">
                  <c:v>25.651154541760526</c:v>
                </c:pt>
                <c:pt idx="615">
                  <c:v>25.651154541760526</c:v>
                </c:pt>
                <c:pt idx="616">
                  <c:v>25.651154541760526</c:v>
                </c:pt>
                <c:pt idx="617">
                  <c:v>25.651154541760526</c:v>
                </c:pt>
                <c:pt idx="618">
                  <c:v>25.651154541760526</c:v>
                </c:pt>
                <c:pt idx="619">
                  <c:v>25.651154541760526</c:v>
                </c:pt>
                <c:pt idx="620">
                  <c:v>25.651154541760526</c:v>
                </c:pt>
                <c:pt idx="621">
                  <c:v>25.651154541760526</c:v>
                </c:pt>
                <c:pt idx="622">
                  <c:v>25.651154541760526</c:v>
                </c:pt>
                <c:pt idx="623">
                  <c:v>25.651154541760526</c:v>
                </c:pt>
                <c:pt idx="624">
                  <c:v>25.651154541760526</c:v>
                </c:pt>
                <c:pt idx="625">
                  <c:v>25.651154541760526</c:v>
                </c:pt>
                <c:pt idx="626">
                  <c:v>25.651154541760526</c:v>
                </c:pt>
                <c:pt idx="627">
                  <c:v>25.651154541760526</c:v>
                </c:pt>
                <c:pt idx="628">
                  <c:v>25.651154541760526</c:v>
                </c:pt>
                <c:pt idx="629">
                  <c:v>25.651154541760526</c:v>
                </c:pt>
                <c:pt idx="630">
                  <c:v>25.651154541760526</c:v>
                </c:pt>
                <c:pt idx="631">
                  <c:v>25.651154541760526</c:v>
                </c:pt>
                <c:pt idx="632">
                  <c:v>25.651154541760526</c:v>
                </c:pt>
                <c:pt idx="633">
                  <c:v>25.651154541760526</c:v>
                </c:pt>
                <c:pt idx="634">
                  <c:v>25.651154541760526</c:v>
                </c:pt>
                <c:pt idx="635">
                  <c:v>25.651154541760526</c:v>
                </c:pt>
                <c:pt idx="636">
                  <c:v>25.651154541760526</c:v>
                </c:pt>
                <c:pt idx="637">
                  <c:v>25.651154541760526</c:v>
                </c:pt>
                <c:pt idx="638">
                  <c:v>25.651154541760526</c:v>
                </c:pt>
                <c:pt idx="639">
                  <c:v>25.651154541760526</c:v>
                </c:pt>
                <c:pt idx="640">
                  <c:v>25.651154541760526</c:v>
                </c:pt>
                <c:pt idx="641">
                  <c:v>25.651154541760526</c:v>
                </c:pt>
                <c:pt idx="642">
                  <c:v>25.651154541760526</c:v>
                </c:pt>
                <c:pt idx="643">
                  <c:v>25.651154541760526</c:v>
                </c:pt>
                <c:pt idx="644">
                  <c:v>25.651154541760526</c:v>
                </c:pt>
                <c:pt idx="645">
                  <c:v>25.651154541760526</c:v>
                </c:pt>
                <c:pt idx="646">
                  <c:v>25.651154541760526</c:v>
                </c:pt>
                <c:pt idx="647">
                  <c:v>25.651154541760526</c:v>
                </c:pt>
                <c:pt idx="648">
                  <c:v>25.651154541760526</c:v>
                </c:pt>
                <c:pt idx="649">
                  <c:v>25.651154541760526</c:v>
                </c:pt>
                <c:pt idx="650">
                  <c:v>25.651154541760526</c:v>
                </c:pt>
                <c:pt idx="651">
                  <c:v>25.651154541760526</c:v>
                </c:pt>
                <c:pt idx="652">
                  <c:v>25.651154541760526</c:v>
                </c:pt>
                <c:pt idx="653">
                  <c:v>25.651154541760526</c:v>
                </c:pt>
                <c:pt idx="654">
                  <c:v>25.651154541760526</c:v>
                </c:pt>
                <c:pt idx="655">
                  <c:v>25.651154541760526</c:v>
                </c:pt>
                <c:pt idx="656">
                  <c:v>25.651154541760526</c:v>
                </c:pt>
                <c:pt idx="657">
                  <c:v>25.651154541760526</c:v>
                </c:pt>
                <c:pt idx="658">
                  <c:v>25.651154541760526</c:v>
                </c:pt>
                <c:pt idx="659">
                  <c:v>25.651154541760526</c:v>
                </c:pt>
                <c:pt idx="660">
                  <c:v>25.651154541760526</c:v>
                </c:pt>
                <c:pt idx="661">
                  <c:v>25.651154541760526</c:v>
                </c:pt>
                <c:pt idx="662">
                  <c:v>25.651154541760526</c:v>
                </c:pt>
                <c:pt idx="663">
                  <c:v>25.651154541760526</c:v>
                </c:pt>
                <c:pt idx="664">
                  <c:v>25.651154541760526</c:v>
                </c:pt>
                <c:pt idx="665">
                  <c:v>25.651154541760526</c:v>
                </c:pt>
                <c:pt idx="666">
                  <c:v>25.651154541760526</c:v>
                </c:pt>
                <c:pt idx="667">
                  <c:v>25.651154541760526</c:v>
                </c:pt>
                <c:pt idx="668">
                  <c:v>25.651154541760526</c:v>
                </c:pt>
                <c:pt idx="669">
                  <c:v>25.651154541760526</c:v>
                </c:pt>
                <c:pt idx="670">
                  <c:v>25.651154541760526</c:v>
                </c:pt>
                <c:pt idx="671">
                  <c:v>25.651154541760526</c:v>
                </c:pt>
                <c:pt idx="672">
                  <c:v>25.651154541760526</c:v>
                </c:pt>
                <c:pt idx="673">
                  <c:v>25.651154541760526</c:v>
                </c:pt>
                <c:pt idx="674">
                  <c:v>25.651154541760526</c:v>
                </c:pt>
                <c:pt idx="675">
                  <c:v>25.651154541760526</c:v>
                </c:pt>
                <c:pt idx="676">
                  <c:v>25.651154541760526</c:v>
                </c:pt>
                <c:pt idx="677">
                  <c:v>25.651154541760526</c:v>
                </c:pt>
                <c:pt idx="678">
                  <c:v>25.651154541760526</c:v>
                </c:pt>
                <c:pt idx="679">
                  <c:v>25.651154541760526</c:v>
                </c:pt>
                <c:pt idx="680">
                  <c:v>25.651154541760526</c:v>
                </c:pt>
                <c:pt idx="681">
                  <c:v>25.651154541760526</c:v>
                </c:pt>
                <c:pt idx="682">
                  <c:v>25.651154541760526</c:v>
                </c:pt>
                <c:pt idx="683">
                  <c:v>25.651154541760526</c:v>
                </c:pt>
                <c:pt idx="684">
                  <c:v>25.651154541760526</c:v>
                </c:pt>
                <c:pt idx="685">
                  <c:v>25.651154541760526</c:v>
                </c:pt>
                <c:pt idx="686">
                  <c:v>25.651154541760526</c:v>
                </c:pt>
                <c:pt idx="687">
                  <c:v>25.651154541760526</c:v>
                </c:pt>
                <c:pt idx="688">
                  <c:v>25.651154541760526</c:v>
                </c:pt>
                <c:pt idx="689">
                  <c:v>25.651154541760526</c:v>
                </c:pt>
                <c:pt idx="690">
                  <c:v>25.651154541760526</c:v>
                </c:pt>
                <c:pt idx="691">
                  <c:v>25.651154541760526</c:v>
                </c:pt>
                <c:pt idx="692">
                  <c:v>25.651154541760526</c:v>
                </c:pt>
                <c:pt idx="693">
                  <c:v>25.651154541760526</c:v>
                </c:pt>
                <c:pt idx="694">
                  <c:v>25.651154541760526</c:v>
                </c:pt>
                <c:pt idx="695">
                  <c:v>25.651154541760526</c:v>
                </c:pt>
                <c:pt idx="696">
                  <c:v>25.651154541760526</c:v>
                </c:pt>
                <c:pt idx="697">
                  <c:v>25.651154541760526</c:v>
                </c:pt>
                <c:pt idx="698">
                  <c:v>25.651154541760526</c:v>
                </c:pt>
                <c:pt idx="699">
                  <c:v>25.651154541760526</c:v>
                </c:pt>
                <c:pt idx="700">
                  <c:v>25.651154541760526</c:v>
                </c:pt>
                <c:pt idx="701">
                  <c:v>25.651154541760526</c:v>
                </c:pt>
                <c:pt idx="702">
                  <c:v>25.651154541760526</c:v>
                </c:pt>
                <c:pt idx="703">
                  <c:v>25.651154541760526</c:v>
                </c:pt>
                <c:pt idx="704">
                  <c:v>25.651154541760526</c:v>
                </c:pt>
                <c:pt idx="705">
                  <c:v>25.651154541760526</c:v>
                </c:pt>
                <c:pt idx="706">
                  <c:v>25.651154541760526</c:v>
                </c:pt>
                <c:pt idx="707">
                  <c:v>25.651154541760526</c:v>
                </c:pt>
                <c:pt idx="708">
                  <c:v>25.651154541760526</c:v>
                </c:pt>
                <c:pt idx="709">
                  <c:v>25.651154541760526</c:v>
                </c:pt>
                <c:pt idx="710">
                  <c:v>25.651154541760526</c:v>
                </c:pt>
                <c:pt idx="711">
                  <c:v>25.651154541760526</c:v>
                </c:pt>
                <c:pt idx="712">
                  <c:v>25.651154541760526</c:v>
                </c:pt>
                <c:pt idx="713">
                  <c:v>25.651154541760526</c:v>
                </c:pt>
                <c:pt idx="714">
                  <c:v>25.651154541760526</c:v>
                </c:pt>
                <c:pt idx="715">
                  <c:v>25.651154541760526</c:v>
                </c:pt>
                <c:pt idx="716">
                  <c:v>25.651154541760526</c:v>
                </c:pt>
                <c:pt idx="717">
                  <c:v>25.651154541760526</c:v>
                </c:pt>
                <c:pt idx="718">
                  <c:v>25.651154541760526</c:v>
                </c:pt>
                <c:pt idx="719">
                  <c:v>25.651154541760526</c:v>
                </c:pt>
                <c:pt idx="720">
                  <c:v>25.651154541760526</c:v>
                </c:pt>
                <c:pt idx="721">
                  <c:v>25.651154541760526</c:v>
                </c:pt>
                <c:pt idx="722">
                  <c:v>25.651154541760526</c:v>
                </c:pt>
                <c:pt idx="723">
                  <c:v>25.651154541760526</c:v>
                </c:pt>
                <c:pt idx="724">
                  <c:v>25.651154541760526</c:v>
                </c:pt>
                <c:pt idx="725">
                  <c:v>25.651154541760526</c:v>
                </c:pt>
                <c:pt idx="726">
                  <c:v>25.651154541760526</c:v>
                </c:pt>
                <c:pt idx="727">
                  <c:v>25.651154541760526</c:v>
                </c:pt>
                <c:pt idx="728">
                  <c:v>25.651154541760526</c:v>
                </c:pt>
                <c:pt idx="729">
                  <c:v>25.651154541760526</c:v>
                </c:pt>
                <c:pt idx="730">
                  <c:v>25.651154541760526</c:v>
                </c:pt>
                <c:pt idx="731">
                  <c:v>25.651154541760526</c:v>
                </c:pt>
                <c:pt idx="732">
                  <c:v>25.651154541760526</c:v>
                </c:pt>
                <c:pt idx="733">
                  <c:v>25.651154541760526</c:v>
                </c:pt>
                <c:pt idx="734">
                  <c:v>25.651154541760526</c:v>
                </c:pt>
                <c:pt idx="735">
                  <c:v>25.651154541760526</c:v>
                </c:pt>
                <c:pt idx="736">
                  <c:v>25.651154541760526</c:v>
                </c:pt>
                <c:pt idx="737">
                  <c:v>25.651154541760526</c:v>
                </c:pt>
                <c:pt idx="738">
                  <c:v>25.651154541760526</c:v>
                </c:pt>
                <c:pt idx="739">
                  <c:v>25.651154541760526</c:v>
                </c:pt>
                <c:pt idx="740">
                  <c:v>25.651154541760526</c:v>
                </c:pt>
                <c:pt idx="741">
                  <c:v>25.651154541760526</c:v>
                </c:pt>
                <c:pt idx="742">
                  <c:v>25.651154541760526</c:v>
                </c:pt>
                <c:pt idx="743">
                  <c:v>25.651154541760526</c:v>
                </c:pt>
                <c:pt idx="744">
                  <c:v>25.651154541760526</c:v>
                </c:pt>
                <c:pt idx="745">
                  <c:v>25.651154541760526</c:v>
                </c:pt>
                <c:pt idx="746">
                  <c:v>25.651154541760526</c:v>
                </c:pt>
                <c:pt idx="747">
                  <c:v>25.651154541760526</c:v>
                </c:pt>
                <c:pt idx="748">
                  <c:v>25.651154541760526</c:v>
                </c:pt>
                <c:pt idx="749">
                  <c:v>25.651154541760526</c:v>
                </c:pt>
                <c:pt idx="750">
                  <c:v>25.651154541760526</c:v>
                </c:pt>
                <c:pt idx="751">
                  <c:v>25.651154541760526</c:v>
                </c:pt>
                <c:pt idx="752">
                  <c:v>25.651154541760526</c:v>
                </c:pt>
                <c:pt idx="753">
                  <c:v>25.651154541760526</c:v>
                </c:pt>
                <c:pt idx="754">
                  <c:v>25.651154541760526</c:v>
                </c:pt>
                <c:pt idx="755">
                  <c:v>25.651154541760526</c:v>
                </c:pt>
                <c:pt idx="756">
                  <c:v>25.651154541760526</c:v>
                </c:pt>
                <c:pt idx="757">
                  <c:v>25.651154541760526</c:v>
                </c:pt>
                <c:pt idx="758">
                  <c:v>25.651154541760526</c:v>
                </c:pt>
                <c:pt idx="759">
                  <c:v>25.651154541760526</c:v>
                </c:pt>
                <c:pt idx="760">
                  <c:v>25.651154541760526</c:v>
                </c:pt>
                <c:pt idx="761">
                  <c:v>25.651154541760526</c:v>
                </c:pt>
                <c:pt idx="762">
                  <c:v>25.651154541760526</c:v>
                </c:pt>
                <c:pt idx="763">
                  <c:v>25.651154541760526</c:v>
                </c:pt>
                <c:pt idx="764">
                  <c:v>25.651154541760526</c:v>
                </c:pt>
                <c:pt idx="765">
                  <c:v>25.651154541760526</c:v>
                </c:pt>
                <c:pt idx="766">
                  <c:v>25.651154541760526</c:v>
                </c:pt>
                <c:pt idx="767">
                  <c:v>25.651154541760526</c:v>
                </c:pt>
                <c:pt idx="768">
                  <c:v>25.651154541760526</c:v>
                </c:pt>
                <c:pt idx="769">
                  <c:v>25.651154541760526</c:v>
                </c:pt>
                <c:pt idx="770">
                  <c:v>25.651154541760526</c:v>
                </c:pt>
                <c:pt idx="771">
                  <c:v>25.651154541760526</c:v>
                </c:pt>
                <c:pt idx="772">
                  <c:v>25.651154541760526</c:v>
                </c:pt>
                <c:pt idx="773">
                  <c:v>25.651154541760526</c:v>
                </c:pt>
                <c:pt idx="774">
                  <c:v>25.651154541760526</c:v>
                </c:pt>
                <c:pt idx="775">
                  <c:v>25.651154541760526</c:v>
                </c:pt>
                <c:pt idx="776">
                  <c:v>25.651154541760526</c:v>
                </c:pt>
                <c:pt idx="777">
                  <c:v>25.651154541760526</c:v>
                </c:pt>
                <c:pt idx="778">
                  <c:v>25.651154541760526</c:v>
                </c:pt>
                <c:pt idx="779">
                  <c:v>25.651154541760526</c:v>
                </c:pt>
                <c:pt idx="780">
                  <c:v>25.651154541760526</c:v>
                </c:pt>
                <c:pt idx="781">
                  <c:v>25.651154541760526</c:v>
                </c:pt>
                <c:pt idx="782">
                  <c:v>25.651154541760526</c:v>
                </c:pt>
                <c:pt idx="783">
                  <c:v>25.651154541760526</c:v>
                </c:pt>
                <c:pt idx="784">
                  <c:v>25.651154541760526</c:v>
                </c:pt>
                <c:pt idx="785">
                  <c:v>25.651154541760526</c:v>
                </c:pt>
                <c:pt idx="786">
                  <c:v>25.651154541760526</c:v>
                </c:pt>
                <c:pt idx="787">
                  <c:v>25.651154541760526</c:v>
                </c:pt>
                <c:pt idx="788">
                  <c:v>25.651154541760526</c:v>
                </c:pt>
                <c:pt idx="789">
                  <c:v>25.651154541760526</c:v>
                </c:pt>
                <c:pt idx="790">
                  <c:v>25.651154541760526</c:v>
                </c:pt>
                <c:pt idx="791">
                  <c:v>25.651154541760526</c:v>
                </c:pt>
                <c:pt idx="792">
                  <c:v>25.651154541760526</c:v>
                </c:pt>
                <c:pt idx="793">
                  <c:v>25.651154541760526</c:v>
                </c:pt>
                <c:pt idx="794">
                  <c:v>25.651154541760526</c:v>
                </c:pt>
                <c:pt idx="795">
                  <c:v>25.651154541760526</c:v>
                </c:pt>
                <c:pt idx="796">
                  <c:v>25.651154541760526</c:v>
                </c:pt>
                <c:pt idx="797">
                  <c:v>25.651154541760526</c:v>
                </c:pt>
                <c:pt idx="798">
                  <c:v>25.651154541760526</c:v>
                </c:pt>
                <c:pt idx="799">
                  <c:v>25.651154541760526</c:v>
                </c:pt>
                <c:pt idx="800">
                  <c:v>25.651154541760526</c:v>
                </c:pt>
                <c:pt idx="801">
                  <c:v>25.651154541760526</c:v>
                </c:pt>
                <c:pt idx="802">
                  <c:v>25.651154541760526</c:v>
                </c:pt>
                <c:pt idx="803">
                  <c:v>25.651154541760526</c:v>
                </c:pt>
                <c:pt idx="804">
                  <c:v>25.651154541760526</c:v>
                </c:pt>
                <c:pt idx="805">
                  <c:v>25.651154541760526</c:v>
                </c:pt>
                <c:pt idx="806">
                  <c:v>25.651154541760526</c:v>
                </c:pt>
                <c:pt idx="807">
                  <c:v>25.651154541760526</c:v>
                </c:pt>
                <c:pt idx="808">
                  <c:v>25.651154541760526</c:v>
                </c:pt>
                <c:pt idx="809">
                  <c:v>25.651154541760526</c:v>
                </c:pt>
                <c:pt idx="810">
                  <c:v>25.651154541760526</c:v>
                </c:pt>
                <c:pt idx="811">
                  <c:v>25.651154541760526</c:v>
                </c:pt>
                <c:pt idx="812">
                  <c:v>25.651154541760526</c:v>
                </c:pt>
                <c:pt idx="813">
                  <c:v>25.651154541760526</c:v>
                </c:pt>
                <c:pt idx="814">
                  <c:v>25.651154541760526</c:v>
                </c:pt>
                <c:pt idx="815">
                  <c:v>25.651154541760526</c:v>
                </c:pt>
                <c:pt idx="816">
                  <c:v>25.651154541760526</c:v>
                </c:pt>
                <c:pt idx="817">
                  <c:v>25.651154541760526</c:v>
                </c:pt>
                <c:pt idx="818">
                  <c:v>25.651154541760526</c:v>
                </c:pt>
                <c:pt idx="819">
                  <c:v>25.651154541760526</c:v>
                </c:pt>
                <c:pt idx="820">
                  <c:v>25.651154541760526</c:v>
                </c:pt>
                <c:pt idx="821">
                  <c:v>25.651154541760526</c:v>
                </c:pt>
                <c:pt idx="822">
                  <c:v>25.651154541760526</c:v>
                </c:pt>
                <c:pt idx="823">
                  <c:v>25.651154541760526</c:v>
                </c:pt>
                <c:pt idx="824">
                  <c:v>25.651154541760526</c:v>
                </c:pt>
                <c:pt idx="825">
                  <c:v>25.651154541760526</c:v>
                </c:pt>
                <c:pt idx="826">
                  <c:v>25.651154541760526</c:v>
                </c:pt>
                <c:pt idx="827">
                  <c:v>25.651154541760526</c:v>
                </c:pt>
                <c:pt idx="828">
                  <c:v>25.651154541760526</c:v>
                </c:pt>
                <c:pt idx="829">
                  <c:v>25.651154541760526</c:v>
                </c:pt>
                <c:pt idx="830">
                  <c:v>25.651154541760526</c:v>
                </c:pt>
                <c:pt idx="831">
                  <c:v>25.651154541760526</c:v>
                </c:pt>
                <c:pt idx="832">
                  <c:v>25.651154541760526</c:v>
                </c:pt>
                <c:pt idx="833">
                  <c:v>25.651154541760526</c:v>
                </c:pt>
                <c:pt idx="834">
                  <c:v>25.651154541760526</c:v>
                </c:pt>
                <c:pt idx="835">
                  <c:v>25.651154541760526</c:v>
                </c:pt>
                <c:pt idx="836">
                  <c:v>25.651154541760526</c:v>
                </c:pt>
                <c:pt idx="837">
                  <c:v>25.651154541760526</c:v>
                </c:pt>
                <c:pt idx="838">
                  <c:v>25.651154541760526</c:v>
                </c:pt>
                <c:pt idx="839">
                  <c:v>25.651154541760526</c:v>
                </c:pt>
                <c:pt idx="840">
                  <c:v>25.651154541760526</c:v>
                </c:pt>
                <c:pt idx="841">
                  <c:v>25.651154541760526</c:v>
                </c:pt>
                <c:pt idx="842">
                  <c:v>25.651154541760526</c:v>
                </c:pt>
                <c:pt idx="843">
                  <c:v>25.651154541760526</c:v>
                </c:pt>
                <c:pt idx="844">
                  <c:v>25.651154541760526</c:v>
                </c:pt>
                <c:pt idx="845">
                  <c:v>25.651154541760526</c:v>
                </c:pt>
                <c:pt idx="846">
                  <c:v>25.651154541760526</c:v>
                </c:pt>
                <c:pt idx="847">
                  <c:v>25.651154541760526</c:v>
                </c:pt>
                <c:pt idx="848">
                  <c:v>25.651154541760526</c:v>
                </c:pt>
                <c:pt idx="849">
                  <c:v>25.651154541760526</c:v>
                </c:pt>
                <c:pt idx="850">
                  <c:v>25.651154541760526</c:v>
                </c:pt>
                <c:pt idx="851">
                  <c:v>25.651154541760526</c:v>
                </c:pt>
                <c:pt idx="852">
                  <c:v>25.651154541760526</c:v>
                </c:pt>
                <c:pt idx="853">
                  <c:v>25.651154541760526</c:v>
                </c:pt>
                <c:pt idx="854">
                  <c:v>25.651154541760526</c:v>
                </c:pt>
                <c:pt idx="855">
                  <c:v>25.651154541760526</c:v>
                </c:pt>
                <c:pt idx="856">
                  <c:v>25.651154541760526</c:v>
                </c:pt>
                <c:pt idx="857">
                  <c:v>25.651154541760526</c:v>
                </c:pt>
                <c:pt idx="858">
                  <c:v>25.651154541760526</c:v>
                </c:pt>
                <c:pt idx="859">
                  <c:v>25.651154541760526</c:v>
                </c:pt>
                <c:pt idx="860">
                  <c:v>25.651154541760526</c:v>
                </c:pt>
                <c:pt idx="861">
                  <c:v>25.651154541760526</c:v>
                </c:pt>
                <c:pt idx="862">
                  <c:v>25.651154541760526</c:v>
                </c:pt>
                <c:pt idx="863">
                  <c:v>25.651154541760526</c:v>
                </c:pt>
                <c:pt idx="864">
                  <c:v>25.651154541760526</c:v>
                </c:pt>
                <c:pt idx="865">
                  <c:v>25.651154541760526</c:v>
                </c:pt>
                <c:pt idx="866">
                  <c:v>25.651154541760526</c:v>
                </c:pt>
                <c:pt idx="867">
                  <c:v>25.651154541760526</c:v>
                </c:pt>
                <c:pt idx="868">
                  <c:v>25.651154541760526</c:v>
                </c:pt>
                <c:pt idx="869">
                  <c:v>25.651154541760526</c:v>
                </c:pt>
                <c:pt idx="870">
                  <c:v>25.651154541760526</c:v>
                </c:pt>
                <c:pt idx="871">
                  <c:v>25.651154541760526</c:v>
                </c:pt>
                <c:pt idx="872">
                  <c:v>25.651154541760526</c:v>
                </c:pt>
                <c:pt idx="873">
                  <c:v>25.651154541760526</c:v>
                </c:pt>
                <c:pt idx="874">
                  <c:v>25.651154541760526</c:v>
                </c:pt>
                <c:pt idx="875">
                  <c:v>25.651154541760526</c:v>
                </c:pt>
                <c:pt idx="876">
                  <c:v>25.651154541760526</c:v>
                </c:pt>
                <c:pt idx="877">
                  <c:v>25.651154541760526</c:v>
                </c:pt>
                <c:pt idx="878">
                  <c:v>25.651154541760526</c:v>
                </c:pt>
                <c:pt idx="879">
                  <c:v>25.651154541760526</c:v>
                </c:pt>
                <c:pt idx="880">
                  <c:v>25.651154541760526</c:v>
                </c:pt>
                <c:pt idx="881">
                  <c:v>25.651154541760526</c:v>
                </c:pt>
                <c:pt idx="882">
                  <c:v>25.651154541760526</c:v>
                </c:pt>
                <c:pt idx="883">
                  <c:v>25.651154541760526</c:v>
                </c:pt>
                <c:pt idx="884">
                  <c:v>25.651154541760526</c:v>
                </c:pt>
                <c:pt idx="885">
                  <c:v>25.651154541760526</c:v>
                </c:pt>
                <c:pt idx="886">
                  <c:v>25.651154541760526</c:v>
                </c:pt>
                <c:pt idx="887">
                  <c:v>25.651154541760526</c:v>
                </c:pt>
                <c:pt idx="888">
                  <c:v>25.651154541760526</c:v>
                </c:pt>
                <c:pt idx="889">
                  <c:v>25.651154541760526</c:v>
                </c:pt>
                <c:pt idx="890">
                  <c:v>25.651154541760526</c:v>
                </c:pt>
                <c:pt idx="891">
                  <c:v>25.651154541760526</c:v>
                </c:pt>
                <c:pt idx="892">
                  <c:v>25.651154541760526</c:v>
                </c:pt>
                <c:pt idx="893">
                  <c:v>25.651154541760526</c:v>
                </c:pt>
                <c:pt idx="894">
                  <c:v>25.651154541760526</c:v>
                </c:pt>
                <c:pt idx="895">
                  <c:v>25.651154541760526</c:v>
                </c:pt>
                <c:pt idx="896">
                  <c:v>25.651154541760526</c:v>
                </c:pt>
                <c:pt idx="897">
                  <c:v>25.651154541760526</c:v>
                </c:pt>
                <c:pt idx="898">
                  <c:v>25.651154541760526</c:v>
                </c:pt>
                <c:pt idx="899">
                  <c:v>25.651154541760526</c:v>
                </c:pt>
                <c:pt idx="900">
                  <c:v>25.651154541760526</c:v>
                </c:pt>
                <c:pt idx="901">
                  <c:v>25.651154541760526</c:v>
                </c:pt>
                <c:pt idx="902">
                  <c:v>25.651154541760526</c:v>
                </c:pt>
                <c:pt idx="903">
                  <c:v>25.651154541760526</c:v>
                </c:pt>
                <c:pt idx="904">
                  <c:v>25.651154541760526</c:v>
                </c:pt>
                <c:pt idx="905">
                  <c:v>25.651154541760526</c:v>
                </c:pt>
                <c:pt idx="906">
                  <c:v>25.651154541760526</c:v>
                </c:pt>
                <c:pt idx="907">
                  <c:v>25.651154541760526</c:v>
                </c:pt>
                <c:pt idx="908">
                  <c:v>25.651154541760526</c:v>
                </c:pt>
                <c:pt idx="909">
                  <c:v>25.651154541760526</c:v>
                </c:pt>
                <c:pt idx="910">
                  <c:v>25.651154541760526</c:v>
                </c:pt>
                <c:pt idx="911">
                  <c:v>25.651154541760526</c:v>
                </c:pt>
                <c:pt idx="912">
                  <c:v>25.651154541760526</c:v>
                </c:pt>
                <c:pt idx="913">
                  <c:v>25.651154541760526</c:v>
                </c:pt>
                <c:pt idx="914">
                  <c:v>25.651154541760526</c:v>
                </c:pt>
                <c:pt idx="915">
                  <c:v>25.651154541760526</c:v>
                </c:pt>
                <c:pt idx="916">
                  <c:v>25.651154541760526</c:v>
                </c:pt>
                <c:pt idx="917">
                  <c:v>25.651154541760526</c:v>
                </c:pt>
                <c:pt idx="918">
                  <c:v>25.651154541760526</c:v>
                </c:pt>
                <c:pt idx="919">
                  <c:v>25.651154541760526</c:v>
                </c:pt>
                <c:pt idx="920">
                  <c:v>25.651154541760526</c:v>
                </c:pt>
                <c:pt idx="921">
                  <c:v>25.651154541760526</c:v>
                </c:pt>
                <c:pt idx="922">
                  <c:v>25.651154541760526</c:v>
                </c:pt>
                <c:pt idx="923">
                  <c:v>25.651154541760526</c:v>
                </c:pt>
                <c:pt idx="924">
                  <c:v>25.651154541760526</c:v>
                </c:pt>
                <c:pt idx="925">
                  <c:v>25.651154541760526</c:v>
                </c:pt>
                <c:pt idx="926">
                  <c:v>25.651154541760526</c:v>
                </c:pt>
                <c:pt idx="927">
                  <c:v>25.651154541760526</c:v>
                </c:pt>
                <c:pt idx="928">
                  <c:v>25.651154541760526</c:v>
                </c:pt>
                <c:pt idx="929">
                  <c:v>25.651154541760526</c:v>
                </c:pt>
                <c:pt idx="930">
                  <c:v>25.651154541760526</c:v>
                </c:pt>
                <c:pt idx="931">
                  <c:v>25.651154541760526</c:v>
                </c:pt>
                <c:pt idx="932">
                  <c:v>25.651154541760526</c:v>
                </c:pt>
                <c:pt idx="933">
                  <c:v>25.651154541760526</c:v>
                </c:pt>
                <c:pt idx="934">
                  <c:v>25.651154541760526</c:v>
                </c:pt>
                <c:pt idx="935">
                  <c:v>25.651154541760526</c:v>
                </c:pt>
                <c:pt idx="936">
                  <c:v>25.651154541760526</c:v>
                </c:pt>
                <c:pt idx="937">
                  <c:v>25.651154541760526</c:v>
                </c:pt>
                <c:pt idx="938">
                  <c:v>25.651154541760526</c:v>
                </c:pt>
                <c:pt idx="939">
                  <c:v>25.651154541760526</c:v>
                </c:pt>
                <c:pt idx="940">
                  <c:v>25.651154541760526</c:v>
                </c:pt>
                <c:pt idx="941">
                  <c:v>25.651154541760526</c:v>
                </c:pt>
                <c:pt idx="942">
                  <c:v>25.651154541760526</c:v>
                </c:pt>
                <c:pt idx="943">
                  <c:v>25.651154541760526</c:v>
                </c:pt>
                <c:pt idx="944">
                  <c:v>25.651154541760526</c:v>
                </c:pt>
                <c:pt idx="945">
                  <c:v>25.651154541760526</c:v>
                </c:pt>
                <c:pt idx="946">
                  <c:v>25.651154541760526</c:v>
                </c:pt>
                <c:pt idx="947">
                  <c:v>25.651154541760526</c:v>
                </c:pt>
                <c:pt idx="948">
                  <c:v>25.651154541760526</c:v>
                </c:pt>
                <c:pt idx="949">
                  <c:v>25.651154541760526</c:v>
                </c:pt>
                <c:pt idx="950">
                  <c:v>25.651154541760526</c:v>
                </c:pt>
                <c:pt idx="951">
                  <c:v>25.651154541760526</c:v>
                </c:pt>
                <c:pt idx="952">
                  <c:v>25.651154541760526</c:v>
                </c:pt>
                <c:pt idx="953">
                  <c:v>25.651154541760526</c:v>
                </c:pt>
                <c:pt idx="954">
                  <c:v>25.651154541760526</c:v>
                </c:pt>
                <c:pt idx="955">
                  <c:v>25.651154541760526</c:v>
                </c:pt>
                <c:pt idx="956">
                  <c:v>25.651154541760526</c:v>
                </c:pt>
                <c:pt idx="957">
                  <c:v>25.651154541760526</c:v>
                </c:pt>
                <c:pt idx="958">
                  <c:v>25.651154541760526</c:v>
                </c:pt>
                <c:pt idx="959">
                  <c:v>25.651154541760526</c:v>
                </c:pt>
                <c:pt idx="960">
                  <c:v>25.651154541760526</c:v>
                </c:pt>
                <c:pt idx="961">
                  <c:v>25.651154541760526</c:v>
                </c:pt>
                <c:pt idx="962">
                  <c:v>25.651154541760526</c:v>
                </c:pt>
                <c:pt idx="963">
                  <c:v>25.651154541760526</c:v>
                </c:pt>
                <c:pt idx="964">
                  <c:v>25.651154541760526</c:v>
                </c:pt>
                <c:pt idx="965">
                  <c:v>25.651154541760526</c:v>
                </c:pt>
                <c:pt idx="966">
                  <c:v>25.651154541760526</c:v>
                </c:pt>
                <c:pt idx="967">
                  <c:v>25.651154541760526</c:v>
                </c:pt>
                <c:pt idx="968">
                  <c:v>25.651154541760526</c:v>
                </c:pt>
                <c:pt idx="969">
                  <c:v>25.651154541760526</c:v>
                </c:pt>
                <c:pt idx="970">
                  <c:v>25.651154541760526</c:v>
                </c:pt>
                <c:pt idx="971">
                  <c:v>25.651154541760526</c:v>
                </c:pt>
                <c:pt idx="972">
                  <c:v>25.651154541760526</c:v>
                </c:pt>
                <c:pt idx="973">
                  <c:v>25.651154541760526</c:v>
                </c:pt>
                <c:pt idx="974">
                  <c:v>25.651154541760526</c:v>
                </c:pt>
                <c:pt idx="975">
                  <c:v>25.651154541760526</c:v>
                </c:pt>
                <c:pt idx="976">
                  <c:v>25.651154541760526</c:v>
                </c:pt>
                <c:pt idx="977">
                  <c:v>25.651154541760526</c:v>
                </c:pt>
                <c:pt idx="978">
                  <c:v>25.651154541760526</c:v>
                </c:pt>
                <c:pt idx="979">
                  <c:v>25.651154541760526</c:v>
                </c:pt>
                <c:pt idx="980">
                  <c:v>25.651154541760526</c:v>
                </c:pt>
                <c:pt idx="981">
                  <c:v>25.651154541760526</c:v>
                </c:pt>
                <c:pt idx="982">
                  <c:v>25.651154541760526</c:v>
                </c:pt>
                <c:pt idx="983">
                  <c:v>25.651154541760526</c:v>
                </c:pt>
                <c:pt idx="984">
                  <c:v>25.651154541760526</c:v>
                </c:pt>
                <c:pt idx="985">
                  <c:v>25.651154541760526</c:v>
                </c:pt>
                <c:pt idx="986">
                  <c:v>25.651154541760526</c:v>
                </c:pt>
                <c:pt idx="987">
                  <c:v>25.651154541760526</c:v>
                </c:pt>
                <c:pt idx="988">
                  <c:v>25.651154541760526</c:v>
                </c:pt>
                <c:pt idx="989">
                  <c:v>25.651154541760526</c:v>
                </c:pt>
                <c:pt idx="990">
                  <c:v>25.651154541760526</c:v>
                </c:pt>
                <c:pt idx="991">
                  <c:v>25.651154541760526</c:v>
                </c:pt>
                <c:pt idx="992">
                  <c:v>25.651154541760526</c:v>
                </c:pt>
                <c:pt idx="993">
                  <c:v>25.651154541760526</c:v>
                </c:pt>
                <c:pt idx="994">
                  <c:v>25.651154541760526</c:v>
                </c:pt>
                <c:pt idx="995">
                  <c:v>25.651154541760526</c:v>
                </c:pt>
                <c:pt idx="996">
                  <c:v>25.651154541760526</c:v>
                </c:pt>
                <c:pt idx="997">
                  <c:v>25.651154541760526</c:v>
                </c:pt>
                <c:pt idx="998">
                  <c:v>25.651154541760526</c:v>
                </c:pt>
                <c:pt idx="999">
                  <c:v>25.651154541760526</c:v>
                </c:pt>
                <c:pt idx="1000">
                  <c:v>25.651154541760526</c:v>
                </c:pt>
                <c:pt idx="1001">
                  <c:v>25.651154541760526</c:v>
                </c:pt>
                <c:pt idx="1002">
                  <c:v>25.651154541760526</c:v>
                </c:pt>
                <c:pt idx="1003">
                  <c:v>25.651154541760526</c:v>
                </c:pt>
                <c:pt idx="1004">
                  <c:v>25.651154541760526</c:v>
                </c:pt>
                <c:pt idx="1005">
                  <c:v>25.651154541760526</c:v>
                </c:pt>
                <c:pt idx="1006">
                  <c:v>25.651154541760526</c:v>
                </c:pt>
                <c:pt idx="1007">
                  <c:v>25.651154541760526</c:v>
                </c:pt>
                <c:pt idx="1008">
                  <c:v>25.651154541760526</c:v>
                </c:pt>
                <c:pt idx="1009">
                  <c:v>25.651154541760526</c:v>
                </c:pt>
                <c:pt idx="1010">
                  <c:v>25.651154541760526</c:v>
                </c:pt>
                <c:pt idx="1011">
                  <c:v>25.651154541760526</c:v>
                </c:pt>
                <c:pt idx="1012">
                  <c:v>25.651154541760526</c:v>
                </c:pt>
                <c:pt idx="1013">
                  <c:v>25.651154541760526</c:v>
                </c:pt>
                <c:pt idx="1014">
                  <c:v>25.651154541760526</c:v>
                </c:pt>
                <c:pt idx="1015">
                  <c:v>25.651154541760526</c:v>
                </c:pt>
                <c:pt idx="1016">
                  <c:v>25.651154541760526</c:v>
                </c:pt>
                <c:pt idx="1017">
                  <c:v>25.651154541760526</c:v>
                </c:pt>
                <c:pt idx="1018">
                  <c:v>25.651154541760526</c:v>
                </c:pt>
                <c:pt idx="1019">
                  <c:v>25.651154541760526</c:v>
                </c:pt>
                <c:pt idx="1020">
                  <c:v>25.651154541760526</c:v>
                </c:pt>
                <c:pt idx="1021">
                  <c:v>25.651154541760526</c:v>
                </c:pt>
                <c:pt idx="1022">
                  <c:v>25.651154541760526</c:v>
                </c:pt>
                <c:pt idx="1023">
                  <c:v>25.651154541760526</c:v>
                </c:pt>
                <c:pt idx="1024">
                  <c:v>25.651154541760526</c:v>
                </c:pt>
                <c:pt idx="1025">
                  <c:v>25.651154541760526</c:v>
                </c:pt>
                <c:pt idx="1026">
                  <c:v>25.651154541760526</c:v>
                </c:pt>
                <c:pt idx="1027">
                  <c:v>25.651154541760526</c:v>
                </c:pt>
                <c:pt idx="1028">
                  <c:v>25.651154541760526</c:v>
                </c:pt>
                <c:pt idx="1029">
                  <c:v>25.651154541760526</c:v>
                </c:pt>
                <c:pt idx="1030">
                  <c:v>25.651154541760526</c:v>
                </c:pt>
                <c:pt idx="1031">
                  <c:v>25.651154541760526</c:v>
                </c:pt>
                <c:pt idx="1032">
                  <c:v>25.651154541760526</c:v>
                </c:pt>
                <c:pt idx="1033">
                  <c:v>25.651154541760526</c:v>
                </c:pt>
                <c:pt idx="1034">
                  <c:v>25.651154541760526</c:v>
                </c:pt>
                <c:pt idx="1035">
                  <c:v>25.651154541760526</c:v>
                </c:pt>
                <c:pt idx="1036">
                  <c:v>25.651154541760526</c:v>
                </c:pt>
                <c:pt idx="1037">
                  <c:v>25.651154541760526</c:v>
                </c:pt>
                <c:pt idx="1038">
                  <c:v>25.651154541760526</c:v>
                </c:pt>
                <c:pt idx="1039">
                  <c:v>25.651154541760526</c:v>
                </c:pt>
                <c:pt idx="1040">
                  <c:v>25.651154541760526</c:v>
                </c:pt>
                <c:pt idx="1041">
                  <c:v>25.651154541760526</c:v>
                </c:pt>
                <c:pt idx="1042">
                  <c:v>25.651154541760526</c:v>
                </c:pt>
                <c:pt idx="1043">
                  <c:v>25.651154541760526</c:v>
                </c:pt>
                <c:pt idx="1044">
                  <c:v>25.651154541760526</c:v>
                </c:pt>
                <c:pt idx="1045">
                  <c:v>25.651154541760526</c:v>
                </c:pt>
                <c:pt idx="1046">
                  <c:v>25.651154541760526</c:v>
                </c:pt>
                <c:pt idx="1047">
                  <c:v>25.651154541760526</c:v>
                </c:pt>
                <c:pt idx="1048">
                  <c:v>25.651154541760526</c:v>
                </c:pt>
                <c:pt idx="1049">
                  <c:v>25.651154541760526</c:v>
                </c:pt>
                <c:pt idx="1050">
                  <c:v>25.651154541760526</c:v>
                </c:pt>
                <c:pt idx="1051">
                  <c:v>25.651154541760526</c:v>
                </c:pt>
                <c:pt idx="1052">
                  <c:v>25.651154541760526</c:v>
                </c:pt>
                <c:pt idx="1053">
                  <c:v>25.651154541760526</c:v>
                </c:pt>
                <c:pt idx="1054">
                  <c:v>25.651154541760526</c:v>
                </c:pt>
                <c:pt idx="1055">
                  <c:v>25.651154541760526</c:v>
                </c:pt>
                <c:pt idx="1056">
                  <c:v>25.651154541760526</c:v>
                </c:pt>
                <c:pt idx="1057">
                  <c:v>25.651154541760526</c:v>
                </c:pt>
                <c:pt idx="1058">
                  <c:v>25.651154541760526</c:v>
                </c:pt>
                <c:pt idx="1059">
                  <c:v>25.651154541760526</c:v>
                </c:pt>
                <c:pt idx="1060">
                  <c:v>25.651154541760526</c:v>
                </c:pt>
                <c:pt idx="1061">
                  <c:v>25.651154541760526</c:v>
                </c:pt>
                <c:pt idx="1062">
                  <c:v>25.651154541760526</c:v>
                </c:pt>
                <c:pt idx="1063">
                  <c:v>25.651154541760526</c:v>
                </c:pt>
                <c:pt idx="1064">
                  <c:v>25.651154541760526</c:v>
                </c:pt>
                <c:pt idx="1065">
                  <c:v>25.651154541760526</c:v>
                </c:pt>
                <c:pt idx="1066">
                  <c:v>25.651154541760526</c:v>
                </c:pt>
                <c:pt idx="1067">
                  <c:v>25.651154541760526</c:v>
                </c:pt>
                <c:pt idx="1068">
                  <c:v>25.651154541760526</c:v>
                </c:pt>
                <c:pt idx="1069">
                  <c:v>25.651154541760526</c:v>
                </c:pt>
                <c:pt idx="1070">
                  <c:v>25.651154541760526</c:v>
                </c:pt>
                <c:pt idx="1071">
                  <c:v>25.651154541760526</c:v>
                </c:pt>
                <c:pt idx="1072">
                  <c:v>25.651154541760526</c:v>
                </c:pt>
                <c:pt idx="1073">
                  <c:v>25.651154541760526</c:v>
                </c:pt>
                <c:pt idx="1074">
                  <c:v>25.651154541760526</c:v>
                </c:pt>
                <c:pt idx="1075">
                  <c:v>25.651154541760526</c:v>
                </c:pt>
                <c:pt idx="1076">
                  <c:v>25.651154541760526</c:v>
                </c:pt>
                <c:pt idx="1077">
                  <c:v>25.651154541760526</c:v>
                </c:pt>
                <c:pt idx="1078">
                  <c:v>25.651154541760526</c:v>
                </c:pt>
                <c:pt idx="1079">
                  <c:v>25.651154541760526</c:v>
                </c:pt>
                <c:pt idx="1080">
                  <c:v>25.651154541760526</c:v>
                </c:pt>
                <c:pt idx="1081">
                  <c:v>25.651154541760526</c:v>
                </c:pt>
                <c:pt idx="1082">
                  <c:v>25.651154541760526</c:v>
                </c:pt>
                <c:pt idx="1083">
                  <c:v>25.651154541760526</c:v>
                </c:pt>
                <c:pt idx="1084">
                  <c:v>25.651154541760526</c:v>
                </c:pt>
                <c:pt idx="1085">
                  <c:v>25.651154541760526</c:v>
                </c:pt>
                <c:pt idx="1086">
                  <c:v>25.651154541760526</c:v>
                </c:pt>
                <c:pt idx="1087">
                  <c:v>25.651154541760526</c:v>
                </c:pt>
                <c:pt idx="1088">
                  <c:v>25.651154541760526</c:v>
                </c:pt>
                <c:pt idx="1089">
                  <c:v>25.651154541760526</c:v>
                </c:pt>
                <c:pt idx="1090">
                  <c:v>25.651154541760526</c:v>
                </c:pt>
                <c:pt idx="1091">
                  <c:v>25.651154541760526</c:v>
                </c:pt>
                <c:pt idx="1092">
                  <c:v>25.651154541760526</c:v>
                </c:pt>
                <c:pt idx="1093">
                  <c:v>25.651154541760526</c:v>
                </c:pt>
                <c:pt idx="1094">
                  <c:v>25.651154541760526</c:v>
                </c:pt>
                <c:pt idx="1095">
                  <c:v>25.651154541760526</c:v>
                </c:pt>
                <c:pt idx="1096">
                  <c:v>25.651154541760526</c:v>
                </c:pt>
                <c:pt idx="1097">
                  <c:v>25.651154541760526</c:v>
                </c:pt>
                <c:pt idx="1098">
                  <c:v>25.651154541760526</c:v>
                </c:pt>
                <c:pt idx="1099">
                  <c:v>25.651154541760526</c:v>
                </c:pt>
                <c:pt idx="1100">
                  <c:v>25.651154541760526</c:v>
                </c:pt>
                <c:pt idx="1101">
                  <c:v>25.651154541760526</c:v>
                </c:pt>
                <c:pt idx="1102">
                  <c:v>25.651154541760526</c:v>
                </c:pt>
                <c:pt idx="1103">
                  <c:v>25.651154541760526</c:v>
                </c:pt>
                <c:pt idx="1104">
                  <c:v>25.651154541760526</c:v>
                </c:pt>
                <c:pt idx="1105">
                  <c:v>25.651154541760526</c:v>
                </c:pt>
                <c:pt idx="1106">
                  <c:v>25.651154541760526</c:v>
                </c:pt>
                <c:pt idx="1107">
                  <c:v>25.651154541760526</c:v>
                </c:pt>
                <c:pt idx="1108">
                  <c:v>25.651154541760526</c:v>
                </c:pt>
                <c:pt idx="1109">
                  <c:v>25.651154541760526</c:v>
                </c:pt>
                <c:pt idx="1110">
                  <c:v>25.651154541760526</c:v>
                </c:pt>
                <c:pt idx="1111">
                  <c:v>25.651154541760526</c:v>
                </c:pt>
                <c:pt idx="1112">
                  <c:v>25.651154541760526</c:v>
                </c:pt>
                <c:pt idx="1113">
                  <c:v>25.651154541760526</c:v>
                </c:pt>
                <c:pt idx="1114">
                  <c:v>25.651154541760526</c:v>
                </c:pt>
                <c:pt idx="1115">
                  <c:v>25.651154541760526</c:v>
                </c:pt>
                <c:pt idx="1116">
                  <c:v>25.651154541760526</c:v>
                </c:pt>
                <c:pt idx="1117">
                  <c:v>25.651154541760526</c:v>
                </c:pt>
                <c:pt idx="1118">
                  <c:v>25.651154541760526</c:v>
                </c:pt>
                <c:pt idx="1119">
                  <c:v>25.651154541760526</c:v>
                </c:pt>
                <c:pt idx="1120">
                  <c:v>25.651154541760526</c:v>
                </c:pt>
                <c:pt idx="1121">
                  <c:v>25.651154541760526</c:v>
                </c:pt>
                <c:pt idx="1122">
                  <c:v>25.651154541760526</c:v>
                </c:pt>
                <c:pt idx="1123">
                  <c:v>25.651154541760526</c:v>
                </c:pt>
                <c:pt idx="1124">
                  <c:v>25.651154541760526</c:v>
                </c:pt>
                <c:pt idx="1125">
                  <c:v>25.651154541760526</c:v>
                </c:pt>
                <c:pt idx="1126">
                  <c:v>25.651154541760526</c:v>
                </c:pt>
                <c:pt idx="1127">
                  <c:v>25.651154541760526</c:v>
                </c:pt>
                <c:pt idx="1128">
                  <c:v>25.651154541760526</c:v>
                </c:pt>
                <c:pt idx="1129">
                  <c:v>25.651154541760526</c:v>
                </c:pt>
                <c:pt idx="1130">
                  <c:v>25.651154541760526</c:v>
                </c:pt>
                <c:pt idx="1131">
                  <c:v>25.651154541760526</c:v>
                </c:pt>
                <c:pt idx="1132">
                  <c:v>25.651154541760526</c:v>
                </c:pt>
                <c:pt idx="1133">
                  <c:v>25.651154541760526</c:v>
                </c:pt>
                <c:pt idx="1134">
                  <c:v>25.651154541760526</c:v>
                </c:pt>
                <c:pt idx="1135">
                  <c:v>25.651154541760526</c:v>
                </c:pt>
                <c:pt idx="1136">
                  <c:v>25.651154541760526</c:v>
                </c:pt>
                <c:pt idx="1137">
                  <c:v>25.651154541760526</c:v>
                </c:pt>
                <c:pt idx="1138">
                  <c:v>25.651154541760526</c:v>
                </c:pt>
                <c:pt idx="1139">
                  <c:v>25.651154541760526</c:v>
                </c:pt>
                <c:pt idx="1140">
                  <c:v>25.651154541760526</c:v>
                </c:pt>
                <c:pt idx="1141">
                  <c:v>25.651154541760526</c:v>
                </c:pt>
                <c:pt idx="1142">
                  <c:v>25.651154541760526</c:v>
                </c:pt>
                <c:pt idx="1143">
                  <c:v>25.651154541760526</c:v>
                </c:pt>
                <c:pt idx="1144">
                  <c:v>25.651154541760526</c:v>
                </c:pt>
                <c:pt idx="1145">
                  <c:v>25.651154541760526</c:v>
                </c:pt>
                <c:pt idx="1146">
                  <c:v>25.651154541760526</c:v>
                </c:pt>
                <c:pt idx="1147">
                  <c:v>25.651154541760526</c:v>
                </c:pt>
                <c:pt idx="1148">
                  <c:v>25.651154541760526</c:v>
                </c:pt>
                <c:pt idx="1149">
                  <c:v>25.651154541760526</c:v>
                </c:pt>
                <c:pt idx="1150">
                  <c:v>25.651154541760526</c:v>
                </c:pt>
                <c:pt idx="1151">
                  <c:v>25.651154541760526</c:v>
                </c:pt>
                <c:pt idx="1152">
                  <c:v>25.651154541760526</c:v>
                </c:pt>
                <c:pt idx="1153">
                  <c:v>25.651154541760526</c:v>
                </c:pt>
                <c:pt idx="1154">
                  <c:v>25.651154541760526</c:v>
                </c:pt>
                <c:pt idx="1155">
                  <c:v>25.651154541760526</c:v>
                </c:pt>
                <c:pt idx="1156">
                  <c:v>25.651154541760526</c:v>
                </c:pt>
                <c:pt idx="1157">
                  <c:v>25.651154541760526</c:v>
                </c:pt>
                <c:pt idx="1158">
                  <c:v>25.651154541760526</c:v>
                </c:pt>
                <c:pt idx="1159">
                  <c:v>25.651154541760526</c:v>
                </c:pt>
                <c:pt idx="1160">
                  <c:v>25.651154541760526</c:v>
                </c:pt>
                <c:pt idx="1161">
                  <c:v>25.651154541760526</c:v>
                </c:pt>
                <c:pt idx="1162">
                  <c:v>25.651154541760526</c:v>
                </c:pt>
                <c:pt idx="1163">
                  <c:v>25.651154541760526</c:v>
                </c:pt>
                <c:pt idx="1164">
                  <c:v>25.651154541760526</c:v>
                </c:pt>
                <c:pt idx="1165">
                  <c:v>25.651154541760526</c:v>
                </c:pt>
                <c:pt idx="1166">
                  <c:v>25.651154541760526</c:v>
                </c:pt>
                <c:pt idx="1167">
                  <c:v>25.651154541760526</c:v>
                </c:pt>
                <c:pt idx="1168">
                  <c:v>25.651154541760526</c:v>
                </c:pt>
                <c:pt idx="1169">
                  <c:v>25.651154541760526</c:v>
                </c:pt>
                <c:pt idx="1170">
                  <c:v>25.651154541760526</c:v>
                </c:pt>
                <c:pt idx="1171">
                  <c:v>25.651154541760526</c:v>
                </c:pt>
                <c:pt idx="1172">
                  <c:v>25.651154541760526</c:v>
                </c:pt>
                <c:pt idx="1173">
                  <c:v>25.651154541760526</c:v>
                </c:pt>
                <c:pt idx="1174">
                  <c:v>25.651154541760526</c:v>
                </c:pt>
                <c:pt idx="1175">
                  <c:v>25.651154541760526</c:v>
                </c:pt>
                <c:pt idx="1176">
                  <c:v>25.651154541760526</c:v>
                </c:pt>
                <c:pt idx="1177">
                  <c:v>25.651154541760526</c:v>
                </c:pt>
                <c:pt idx="1178">
                  <c:v>25.651154541760526</c:v>
                </c:pt>
                <c:pt idx="1179">
                  <c:v>25.651154541760526</c:v>
                </c:pt>
                <c:pt idx="1180">
                  <c:v>25.651154541760526</c:v>
                </c:pt>
                <c:pt idx="1181">
                  <c:v>25.651154541760526</c:v>
                </c:pt>
                <c:pt idx="1182">
                  <c:v>25.651154541760526</c:v>
                </c:pt>
                <c:pt idx="1183">
                  <c:v>25.651154541760526</c:v>
                </c:pt>
                <c:pt idx="1184">
                  <c:v>25.651154541760526</c:v>
                </c:pt>
                <c:pt idx="1185">
                  <c:v>25.651154541760526</c:v>
                </c:pt>
                <c:pt idx="1186">
                  <c:v>25.651154541760526</c:v>
                </c:pt>
                <c:pt idx="1187">
                  <c:v>25.651154541760526</c:v>
                </c:pt>
                <c:pt idx="1188">
                  <c:v>25.651154541760526</c:v>
                </c:pt>
                <c:pt idx="1189">
                  <c:v>25.651154541760526</c:v>
                </c:pt>
                <c:pt idx="1190">
                  <c:v>25.651154541760526</c:v>
                </c:pt>
                <c:pt idx="1191">
                  <c:v>25.651154541760526</c:v>
                </c:pt>
                <c:pt idx="1192">
                  <c:v>25.651154541760526</c:v>
                </c:pt>
                <c:pt idx="1193">
                  <c:v>25.651154541760526</c:v>
                </c:pt>
                <c:pt idx="1194">
                  <c:v>25.651154541760526</c:v>
                </c:pt>
                <c:pt idx="1195">
                  <c:v>25.651154541760526</c:v>
                </c:pt>
                <c:pt idx="1196">
                  <c:v>25.651154541760526</c:v>
                </c:pt>
                <c:pt idx="1197">
                  <c:v>25.651154541760526</c:v>
                </c:pt>
                <c:pt idx="1198">
                  <c:v>25.651154541760526</c:v>
                </c:pt>
                <c:pt idx="1199">
                  <c:v>25.651154541760526</c:v>
                </c:pt>
                <c:pt idx="1200">
                  <c:v>25.651154541760526</c:v>
                </c:pt>
                <c:pt idx="1201">
                  <c:v>25.651154541760526</c:v>
                </c:pt>
                <c:pt idx="1202">
                  <c:v>25.651154541760526</c:v>
                </c:pt>
                <c:pt idx="1203">
                  <c:v>25.651154541760526</c:v>
                </c:pt>
                <c:pt idx="1204">
                  <c:v>25.651154541760526</c:v>
                </c:pt>
                <c:pt idx="1205">
                  <c:v>25.651154541760526</c:v>
                </c:pt>
                <c:pt idx="1206">
                  <c:v>25.651154541760526</c:v>
                </c:pt>
                <c:pt idx="1207">
                  <c:v>25.651154541760526</c:v>
                </c:pt>
                <c:pt idx="1208">
                  <c:v>25.651154541760526</c:v>
                </c:pt>
                <c:pt idx="1209">
                  <c:v>25.651154541760526</c:v>
                </c:pt>
                <c:pt idx="1210">
                  <c:v>25.651154541760526</c:v>
                </c:pt>
                <c:pt idx="1211">
                  <c:v>25.651154541760526</c:v>
                </c:pt>
                <c:pt idx="1212">
                  <c:v>25.651154541760526</c:v>
                </c:pt>
                <c:pt idx="1213">
                  <c:v>25.651154541760526</c:v>
                </c:pt>
                <c:pt idx="1214">
                  <c:v>25.651154541760526</c:v>
                </c:pt>
                <c:pt idx="1215">
                  <c:v>25.651154541760526</c:v>
                </c:pt>
                <c:pt idx="1216">
                  <c:v>25.651154541760526</c:v>
                </c:pt>
                <c:pt idx="1217">
                  <c:v>25.651154541760526</c:v>
                </c:pt>
                <c:pt idx="1218">
                  <c:v>25.651154541760526</c:v>
                </c:pt>
                <c:pt idx="1219">
                  <c:v>25.651154541760526</c:v>
                </c:pt>
                <c:pt idx="1220">
                  <c:v>25.651154541760526</c:v>
                </c:pt>
                <c:pt idx="1221">
                  <c:v>25.651154541760526</c:v>
                </c:pt>
                <c:pt idx="1222">
                  <c:v>25.651154541760526</c:v>
                </c:pt>
                <c:pt idx="1223">
                  <c:v>25.651154541760526</c:v>
                </c:pt>
                <c:pt idx="1224">
                  <c:v>25.651154541760526</c:v>
                </c:pt>
                <c:pt idx="1225">
                  <c:v>25.651154541760526</c:v>
                </c:pt>
                <c:pt idx="1226">
                  <c:v>25.651154541760526</c:v>
                </c:pt>
                <c:pt idx="1227">
                  <c:v>25.651154541760526</c:v>
                </c:pt>
                <c:pt idx="1228">
                  <c:v>25.651154541760526</c:v>
                </c:pt>
                <c:pt idx="1229">
                  <c:v>25.651154541760526</c:v>
                </c:pt>
                <c:pt idx="1230">
                  <c:v>25.651154541760526</c:v>
                </c:pt>
                <c:pt idx="1231">
                  <c:v>25.651154541760526</c:v>
                </c:pt>
                <c:pt idx="1232">
                  <c:v>25.651154541760526</c:v>
                </c:pt>
                <c:pt idx="1233">
                  <c:v>25.651154541760526</c:v>
                </c:pt>
                <c:pt idx="1234">
                  <c:v>25.651154541760526</c:v>
                </c:pt>
                <c:pt idx="1235">
                  <c:v>25.651154541760526</c:v>
                </c:pt>
                <c:pt idx="1236">
                  <c:v>25.651154541760526</c:v>
                </c:pt>
                <c:pt idx="1237">
                  <c:v>25.651154541760526</c:v>
                </c:pt>
                <c:pt idx="1238">
                  <c:v>25.651154541760526</c:v>
                </c:pt>
                <c:pt idx="1239">
                  <c:v>25.651154541760526</c:v>
                </c:pt>
                <c:pt idx="1240">
                  <c:v>25.651154541760526</c:v>
                </c:pt>
                <c:pt idx="1241">
                  <c:v>25.651154541760526</c:v>
                </c:pt>
                <c:pt idx="1242">
                  <c:v>25.651154541760526</c:v>
                </c:pt>
                <c:pt idx="1243">
                  <c:v>25.651154541760526</c:v>
                </c:pt>
                <c:pt idx="1244">
                  <c:v>25.651154541760526</c:v>
                </c:pt>
                <c:pt idx="1245">
                  <c:v>25.651154541760526</c:v>
                </c:pt>
                <c:pt idx="1246">
                  <c:v>25.651154541760526</c:v>
                </c:pt>
                <c:pt idx="1247">
                  <c:v>25.651154541760526</c:v>
                </c:pt>
                <c:pt idx="1248">
                  <c:v>25.651154541760526</c:v>
                </c:pt>
                <c:pt idx="1249">
                  <c:v>25.651154541760526</c:v>
                </c:pt>
                <c:pt idx="1250">
                  <c:v>25.651154541760526</c:v>
                </c:pt>
                <c:pt idx="1251">
                  <c:v>25.651154541760526</c:v>
                </c:pt>
                <c:pt idx="1252">
                  <c:v>25.651154541760526</c:v>
                </c:pt>
                <c:pt idx="1253">
                  <c:v>25.651154541760526</c:v>
                </c:pt>
                <c:pt idx="1254">
                  <c:v>25.651154541760526</c:v>
                </c:pt>
                <c:pt idx="1255">
                  <c:v>25.651154541760526</c:v>
                </c:pt>
                <c:pt idx="1256">
                  <c:v>25.651154541760526</c:v>
                </c:pt>
                <c:pt idx="1257">
                  <c:v>25.651154541760526</c:v>
                </c:pt>
                <c:pt idx="1258">
                  <c:v>25.651154541760526</c:v>
                </c:pt>
                <c:pt idx="1259">
                  <c:v>25.651154541760526</c:v>
                </c:pt>
                <c:pt idx="1260">
                  <c:v>25.651154541760526</c:v>
                </c:pt>
                <c:pt idx="1261">
                  <c:v>25.651154541760526</c:v>
                </c:pt>
                <c:pt idx="1262">
                  <c:v>25.651154541760526</c:v>
                </c:pt>
                <c:pt idx="1263">
                  <c:v>25.651154541760526</c:v>
                </c:pt>
                <c:pt idx="1264">
                  <c:v>25.651154541760526</c:v>
                </c:pt>
                <c:pt idx="1265">
                  <c:v>25.651154541760526</c:v>
                </c:pt>
                <c:pt idx="1266">
                  <c:v>25.651154541760526</c:v>
                </c:pt>
                <c:pt idx="1267">
                  <c:v>25.651154541760526</c:v>
                </c:pt>
                <c:pt idx="1268">
                  <c:v>25.651154541760526</c:v>
                </c:pt>
                <c:pt idx="1269">
                  <c:v>25.651154541760526</c:v>
                </c:pt>
                <c:pt idx="1270">
                  <c:v>25.651154541760526</c:v>
                </c:pt>
                <c:pt idx="1271">
                  <c:v>25.651154541760526</c:v>
                </c:pt>
                <c:pt idx="1272">
                  <c:v>25.651154541760526</c:v>
                </c:pt>
                <c:pt idx="1273">
                  <c:v>25.651154541760526</c:v>
                </c:pt>
                <c:pt idx="1274">
                  <c:v>25.651154541760526</c:v>
                </c:pt>
                <c:pt idx="1275">
                  <c:v>25.651154541760526</c:v>
                </c:pt>
                <c:pt idx="1276">
                  <c:v>25.651154541760526</c:v>
                </c:pt>
                <c:pt idx="1277">
                  <c:v>25.651154541760526</c:v>
                </c:pt>
                <c:pt idx="1278">
                  <c:v>25.651154541760526</c:v>
                </c:pt>
                <c:pt idx="1279">
                  <c:v>25.651154541760526</c:v>
                </c:pt>
                <c:pt idx="1280">
                  <c:v>25.651154541760526</c:v>
                </c:pt>
                <c:pt idx="1281">
                  <c:v>25.651154541760526</c:v>
                </c:pt>
                <c:pt idx="1282">
                  <c:v>25.651154541760526</c:v>
                </c:pt>
                <c:pt idx="1283">
                  <c:v>25.651154541760526</c:v>
                </c:pt>
                <c:pt idx="1284">
                  <c:v>25.651154541760526</c:v>
                </c:pt>
                <c:pt idx="1285">
                  <c:v>25.651154541760526</c:v>
                </c:pt>
                <c:pt idx="1286">
                  <c:v>25.651154541760526</c:v>
                </c:pt>
                <c:pt idx="1287">
                  <c:v>25.651154541760526</c:v>
                </c:pt>
                <c:pt idx="1288">
                  <c:v>25.651154541760526</c:v>
                </c:pt>
                <c:pt idx="1289">
                  <c:v>25.651154541760526</c:v>
                </c:pt>
                <c:pt idx="1290">
                  <c:v>25.651154541760526</c:v>
                </c:pt>
                <c:pt idx="1291">
                  <c:v>25.651154541760526</c:v>
                </c:pt>
                <c:pt idx="1292">
                  <c:v>25.651154541760526</c:v>
                </c:pt>
                <c:pt idx="1293">
                  <c:v>25.651154541760526</c:v>
                </c:pt>
                <c:pt idx="1294">
                  <c:v>25.651154541760526</c:v>
                </c:pt>
                <c:pt idx="1295">
                  <c:v>25.651154541760526</c:v>
                </c:pt>
                <c:pt idx="1296">
                  <c:v>25.651154541760526</c:v>
                </c:pt>
                <c:pt idx="1297">
                  <c:v>25.651154541760526</c:v>
                </c:pt>
                <c:pt idx="1298">
                  <c:v>25.651154541760526</c:v>
                </c:pt>
                <c:pt idx="1299">
                  <c:v>25.651154541760526</c:v>
                </c:pt>
                <c:pt idx="1300">
                  <c:v>25.651154541760526</c:v>
                </c:pt>
                <c:pt idx="1301">
                  <c:v>25.651154541760526</c:v>
                </c:pt>
                <c:pt idx="1302">
                  <c:v>25.651154541760526</c:v>
                </c:pt>
                <c:pt idx="1303">
                  <c:v>25.651154541760526</c:v>
                </c:pt>
                <c:pt idx="1304">
                  <c:v>25.651154541760526</c:v>
                </c:pt>
                <c:pt idx="1305">
                  <c:v>25.651154541760526</c:v>
                </c:pt>
                <c:pt idx="1306">
                  <c:v>25.651154541760526</c:v>
                </c:pt>
                <c:pt idx="1307">
                  <c:v>25.651154541760526</c:v>
                </c:pt>
                <c:pt idx="1308">
                  <c:v>25.651154541760526</c:v>
                </c:pt>
                <c:pt idx="1309">
                  <c:v>25.651154541760526</c:v>
                </c:pt>
                <c:pt idx="1310">
                  <c:v>25.651154541760526</c:v>
                </c:pt>
                <c:pt idx="1311">
                  <c:v>25.651154541760526</c:v>
                </c:pt>
                <c:pt idx="1312">
                  <c:v>25.651154541760526</c:v>
                </c:pt>
                <c:pt idx="1313">
                  <c:v>25.651154541760526</c:v>
                </c:pt>
                <c:pt idx="1314">
                  <c:v>25.651154541760526</c:v>
                </c:pt>
                <c:pt idx="1315">
                  <c:v>25.651154541760526</c:v>
                </c:pt>
                <c:pt idx="1316">
                  <c:v>25.651154541760526</c:v>
                </c:pt>
                <c:pt idx="1317">
                  <c:v>25.651154541760526</c:v>
                </c:pt>
                <c:pt idx="1318">
                  <c:v>25.651154541760526</c:v>
                </c:pt>
                <c:pt idx="1319">
                  <c:v>25.651154541760526</c:v>
                </c:pt>
                <c:pt idx="1320">
                  <c:v>25.651154541760526</c:v>
                </c:pt>
                <c:pt idx="1321">
                  <c:v>25.651154541760526</c:v>
                </c:pt>
                <c:pt idx="1322">
                  <c:v>25.651154541760526</c:v>
                </c:pt>
                <c:pt idx="1323">
                  <c:v>25.651154541760526</c:v>
                </c:pt>
                <c:pt idx="1324">
                  <c:v>25.651154541760526</c:v>
                </c:pt>
                <c:pt idx="1325">
                  <c:v>25.651154541760526</c:v>
                </c:pt>
                <c:pt idx="1326">
                  <c:v>25.651154541760526</c:v>
                </c:pt>
                <c:pt idx="1327">
                  <c:v>25.651154541760526</c:v>
                </c:pt>
                <c:pt idx="1328">
                  <c:v>25.651154541760526</c:v>
                </c:pt>
                <c:pt idx="1329">
                  <c:v>25.651154541760526</c:v>
                </c:pt>
                <c:pt idx="1330">
                  <c:v>25.651154541760526</c:v>
                </c:pt>
                <c:pt idx="1331">
                  <c:v>25.651154541760526</c:v>
                </c:pt>
                <c:pt idx="1332">
                  <c:v>25.651154541760526</c:v>
                </c:pt>
                <c:pt idx="1333">
                  <c:v>25.651154541760526</c:v>
                </c:pt>
                <c:pt idx="1334">
                  <c:v>25.651154541760526</c:v>
                </c:pt>
                <c:pt idx="1335">
                  <c:v>25.651154541760526</c:v>
                </c:pt>
                <c:pt idx="1336">
                  <c:v>25.651154541760526</c:v>
                </c:pt>
                <c:pt idx="1337">
                  <c:v>25.651154541760526</c:v>
                </c:pt>
                <c:pt idx="1338">
                  <c:v>25.651154541760526</c:v>
                </c:pt>
                <c:pt idx="1339">
                  <c:v>25.651154541760526</c:v>
                </c:pt>
                <c:pt idx="1340">
                  <c:v>25.651154541760526</c:v>
                </c:pt>
                <c:pt idx="1341">
                  <c:v>25.651154541760526</c:v>
                </c:pt>
                <c:pt idx="1342">
                  <c:v>25.651154541760526</c:v>
                </c:pt>
                <c:pt idx="1343">
                  <c:v>25.651154541760526</c:v>
                </c:pt>
                <c:pt idx="1344">
                  <c:v>25.651154541760526</c:v>
                </c:pt>
                <c:pt idx="1345">
                  <c:v>25.651154541760526</c:v>
                </c:pt>
                <c:pt idx="1346">
                  <c:v>25.651154541760526</c:v>
                </c:pt>
                <c:pt idx="1347">
                  <c:v>25.651154541760526</c:v>
                </c:pt>
                <c:pt idx="1348">
                  <c:v>25.651154541760526</c:v>
                </c:pt>
                <c:pt idx="1349">
                  <c:v>25.651154541760526</c:v>
                </c:pt>
                <c:pt idx="1350">
                  <c:v>25.651154541760526</c:v>
                </c:pt>
                <c:pt idx="1351">
                  <c:v>25.651154541760526</c:v>
                </c:pt>
                <c:pt idx="1352">
                  <c:v>25.651154541760526</c:v>
                </c:pt>
                <c:pt idx="1353">
                  <c:v>25.651154541760526</c:v>
                </c:pt>
                <c:pt idx="1354">
                  <c:v>25.651154541760526</c:v>
                </c:pt>
                <c:pt idx="1355">
                  <c:v>25.651154541760526</c:v>
                </c:pt>
                <c:pt idx="1356">
                  <c:v>25.651154541760526</c:v>
                </c:pt>
                <c:pt idx="1357">
                  <c:v>25.651154541760526</c:v>
                </c:pt>
                <c:pt idx="1358">
                  <c:v>25.651154541760526</c:v>
                </c:pt>
                <c:pt idx="1359">
                  <c:v>25.651154541760526</c:v>
                </c:pt>
                <c:pt idx="1360">
                  <c:v>25.651154541760526</c:v>
                </c:pt>
                <c:pt idx="1361">
                  <c:v>25.651154541760526</c:v>
                </c:pt>
                <c:pt idx="1362">
                  <c:v>25.651154541760526</c:v>
                </c:pt>
                <c:pt idx="1363">
                  <c:v>25.651154541760526</c:v>
                </c:pt>
                <c:pt idx="1364">
                  <c:v>25.651154541760526</c:v>
                </c:pt>
                <c:pt idx="1365">
                  <c:v>25.651154541760526</c:v>
                </c:pt>
                <c:pt idx="1366">
                  <c:v>25.651154541760526</c:v>
                </c:pt>
                <c:pt idx="1367">
                  <c:v>25.651154541760526</c:v>
                </c:pt>
                <c:pt idx="1368">
                  <c:v>25.651154541760526</c:v>
                </c:pt>
                <c:pt idx="1369">
                  <c:v>25.651154541760526</c:v>
                </c:pt>
                <c:pt idx="1370">
                  <c:v>25.651154541760526</c:v>
                </c:pt>
                <c:pt idx="1371">
                  <c:v>25.651154541760526</c:v>
                </c:pt>
                <c:pt idx="1372">
                  <c:v>25.651154541760526</c:v>
                </c:pt>
                <c:pt idx="1373">
                  <c:v>25.651154541760526</c:v>
                </c:pt>
                <c:pt idx="1374">
                  <c:v>25.651154541760526</c:v>
                </c:pt>
                <c:pt idx="1375">
                  <c:v>25.651154541760526</c:v>
                </c:pt>
                <c:pt idx="1376">
                  <c:v>25.651154541760526</c:v>
                </c:pt>
                <c:pt idx="1377">
                  <c:v>25.651154541760526</c:v>
                </c:pt>
                <c:pt idx="1378">
                  <c:v>25.651154541760526</c:v>
                </c:pt>
                <c:pt idx="1379">
                  <c:v>25.651154541760526</c:v>
                </c:pt>
                <c:pt idx="1380">
                  <c:v>25.651154541760526</c:v>
                </c:pt>
                <c:pt idx="1381">
                  <c:v>25.651154541760526</c:v>
                </c:pt>
                <c:pt idx="1382">
                  <c:v>25.651154541760526</c:v>
                </c:pt>
                <c:pt idx="1383">
                  <c:v>25.651154541760526</c:v>
                </c:pt>
                <c:pt idx="1384">
                  <c:v>25.651154541760526</c:v>
                </c:pt>
                <c:pt idx="1385">
                  <c:v>25.651154541760526</c:v>
                </c:pt>
                <c:pt idx="1386">
                  <c:v>25.651154541760526</c:v>
                </c:pt>
                <c:pt idx="1387">
                  <c:v>25.651154541760526</c:v>
                </c:pt>
                <c:pt idx="1388">
                  <c:v>25.651154541760526</c:v>
                </c:pt>
                <c:pt idx="1389">
                  <c:v>25.651154541760526</c:v>
                </c:pt>
                <c:pt idx="1390">
                  <c:v>25.651154541760526</c:v>
                </c:pt>
                <c:pt idx="1391">
                  <c:v>25.651154541760526</c:v>
                </c:pt>
                <c:pt idx="1392">
                  <c:v>25.651154541760526</c:v>
                </c:pt>
                <c:pt idx="1393">
                  <c:v>25.651154541760526</c:v>
                </c:pt>
                <c:pt idx="1394">
                  <c:v>25.651154541760526</c:v>
                </c:pt>
                <c:pt idx="1395">
                  <c:v>25.651154541760526</c:v>
                </c:pt>
                <c:pt idx="1396">
                  <c:v>25.651154541760526</c:v>
                </c:pt>
                <c:pt idx="1397">
                  <c:v>25.651154541760526</c:v>
                </c:pt>
                <c:pt idx="1398">
                  <c:v>25.651154541760526</c:v>
                </c:pt>
                <c:pt idx="1399">
                  <c:v>25.651154541760526</c:v>
                </c:pt>
                <c:pt idx="1400">
                  <c:v>25.651154541760526</c:v>
                </c:pt>
                <c:pt idx="1401">
                  <c:v>25.651154541760526</c:v>
                </c:pt>
                <c:pt idx="1402">
                  <c:v>25.651154541760526</c:v>
                </c:pt>
                <c:pt idx="1403">
                  <c:v>25.651154541760526</c:v>
                </c:pt>
                <c:pt idx="1404">
                  <c:v>25.651154541760526</c:v>
                </c:pt>
                <c:pt idx="1405">
                  <c:v>25.651154541760526</c:v>
                </c:pt>
                <c:pt idx="1406">
                  <c:v>25.651154541760526</c:v>
                </c:pt>
                <c:pt idx="1407">
                  <c:v>25.651154541760526</c:v>
                </c:pt>
                <c:pt idx="1408">
                  <c:v>25.651154541760526</c:v>
                </c:pt>
                <c:pt idx="1409">
                  <c:v>25.651154541760526</c:v>
                </c:pt>
                <c:pt idx="1410">
                  <c:v>25.651154541760526</c:v>
                </c:pt>
                <c:pt idx="1411">
                  <c:v>25.651154541760526</c:v>
                </c:pt>
                <c:pt idx="1412">
                  <c:v>25.651154541760526</c:v>
                </c:pt>
                <c:pt idx="1413">
                  <c:v>25.651154541760526</c:v>
                </c:pt>
                <c:pt idx="1414">
                  <c:v>25.651154541760526</c:v>
                </c:pt>
                <c:pt idx="1415">
                  <c:v>25.651154541760526</c:v>
                </c:pt>
                <c:pt idx="1416">
                  <c:v>25.651154541760526</c:v>
                </c:pt>
                <c:pt idx="1417">
                  <c:v>25.651154541760526</c:v>
                </c:pt>
                <c:pt idx="1418">
                  <c:v>25.651154541760526</c:v>
                </c:pt>
                <c:pt idx="1419">
                  <c:v>25.651154541760526</c:v>
                </c:pt>
                <c:pt idx="1420">
                  <c:v>25.651154541760526</c:v>
                </c:pt>
                <c:pt idx="1421">
                  <c:v>25.651154541760526</c:v>
                </c:pt>
                <c:pt idx="1422">
                  <c:v>25.651154541760526</c:v>
                </c:pt>
                <c:pt idx="1423">
                  <c:v>25.651154541760526</c:v>
                </c:pt>
                <c:pt idx="1424">
                  <c:v>25.651154541760526</c:v>
                </c:pt>
                <c:pt idx="1425">
                  <c:v>25.651154541760526</c:v>
                </c:pt>
                <c:pt idx="1426">
                  <c:v>25.651154541760526</c:v>
                </c:pt>
                <c:pt idx="1427">
                  <c:v>25.651154541760526</c:v>
                </c:pt>
                <c:pt idx="1428">
                  <c:v>25.651154541760526</c:v>
                </c:pt>
                <c:pt idx="1429">
                  <c:v>25.651154541760526</c:v>
                </c:pt>
                <c:pt idx="1430">
                  <c:v>25.651154541760526</c:v>
                </c:pt>
                <c:pt idx="1431">
                  <c:v>25.651154541760526</c:v>
                </c:pt>
                <c:pt idx="1432">
                  <c:v>25.651154541760526</c:v>
                </c:pt>
                <c:pt idx="1433">
                  <c:v>25.651154541760526</c:v>
                </c:pt>
                <c:pt idx="1434">
                  <c:v>25.651154541760526</c:v>
                </c:pt>
                <c:pt idx="1435">
                  <c:v>25.651154541760526</c:v>
                </c:pt>
                <c:pt idx="1436">
                  <c:v>25.651154541760526</c:v>
                </c:pt>
                <c:pt idx="1437">
                  <c:v>25.651154541760526</c:v>
                </c:pt>
                <c:pt idx="1438">
                  <c:v>25.651154541760526</c:v>
                </c:pt>
                <c:pt idx="1439">
                  <c:v>25.651154541760526</c:v>
                </c:pt>
                <c:pt idx="1440">
                  <c:v>25.651154541760526</c:v>
                </c:pt>
                <c:pt idx="1441">
                  <c:v>25.651154541760526</c:v>
                </c:pt>
                <c:pt idx="1442">
                  <c:v>25.651154541760526</c:v>
                </c:pt>
                <c:pt idx="1443">
                  <c:v>25.651154541760526</c:v>
                </c:pt>
                <c:pt idx="1444">
                  <c:v>25.651154541760526</c:v>
                </c:pt>
                <c:pt idx="1445">
                  <c:v>25.651154541760526</c:v>
                </c:pt>
                <c:pt idx="1446">
                  <c:v>25.651154541760526</c:v>
                </c:pt>
                <c:pt idx="1447">
                  <c:v>25.651154541760526</c:v>
                </c:pt>
                <c:pt idx="1448">
                  <c:v>25.651154541760526</c:v>
                </c:pt>
                <c:pt idx="1449">
                  <c:v>25.651154541760526</c:v>
                </c:pt>
                <c:pt idx="1450">
                  <c:v>25.651154541760526</c:v>
                </c:pt>
                <c:pt idx="1451">
                  <c:v>25.651154541760526</c:v>
                </c:pt>
                <c:pt idx="1452">
                  <c:v>25.651154541760526</c:v>
                </c:pt>
                <c:pt idx="1453">
                  <c:v>25.651154541760526</c:v>
                </c:pt>
                <c:pt idx="1454">
                  <c:v>25.651154541760526</c:v>
                </c:pt>
                <c:pt idx="1455">
                  <c:v>25.651154541760526</c:v>
                </c:pt>
                <c:pt idx="1456">
                  <c:v>25.651154541760526</c:v>
                </c:pt>
                <c:pt idx="1457">
                  <c:v>25.651154541760526</c:v>
                </c:pt>
                <c:pt idx="1458">
                  <c:v>25.651154541760526</c:v>
                </c:pt>
                <c:pt idx="1459">
                  <c:v>25.651154541760526</c:v>
                </c:pt>
                <c:pt idx="1460">
                  <c:v>25.651154541760526</c:v>
                </c:pt>
                <c:pt idx="1461">
                  <c:v>25.651154541760526</c:v>
                </c:pt>
                <c:pt idx="1462">
                  <c:v>25.651154541760526</c:v>
                </c:pt>
                <c:pt idx="1463">
                  <c:v>25.651154541760526</c:v>
                </c:pt>
                <c:pt idx="1464">
                  <c:v>25.651154541760526</c:v>
                </c:pt>
                <c:pt idx="1465">
                  <c:v>25.651154541760526</c:v>
                </c:pt>
                <c:pt idx="1466">
                  <c:v>25.651154541760526</c:v>
                </c:pt>
                <c:pt idx="1467">
                  <c:v>25.651154541760526</c:v>
                </c:pt>
                <c:pt idx="1468">
                  <c:v>25.651154541760526</c:v>
                </c:pt>
                <c:pt idx="1469">
                  <c:v>25.651154541760526</c:v>
                </c:pt>
                <c:pt idx="1470">
                  <c:v>25.651154541760526</c:v>
                </c:pt>
                <c:pt idx="1471">
                  <c:v>25.651154541760526</c:v>
                </c:pt>
                <c:pt idx="1472">
                  <c:v>25.651154541760526</c:v>
                </c:pt>
                <c:pt idx="1473">
                  <c:v>25.651154541760526</c:v>
                </c:pt>
                <c:pt idx="1474">
                  <c:v>25.651154541760526</c:v>
                </c:pt>
                <c:pt idx="1475">
                  <c:v>25.651154541760526</c:v>
                </c:pt>
                <c:pt idx="1476">
                  <c:v>25.651154541760526</c:v>
                </c:pt>
                <c:pt idx="1477">
                  <c:v>25.651154541760526</c:v>
                </c:pt>
                <c:pt idx="1478">
                  <c:v>25.651154541760526</c:v>
                </c:pt>
                <c:pt idx="1479">
                  <c:v>25.651154541760526</c:v>
                </c:pt>
                <c:pt idx="1480">
                  <c:v>25.651154541760526</c:v>
                </c:pt>
                <c:pt idx="1481">
                  <c:v>25.651154541760526</c:v>
                </c:pt>
                <c:pt idx="1482">
                  <c:v>25.651154541760526</c:v>
                </c:pt>
                <c:pt idx="1483">
                  <c:v>25.651154541760526</c:v>
                </c:pt>
                <c:pt idx="1484">
                  <c:v>25.651154541760526</c:v>
                </c:pt>
                <c:pt idx="1485">
                  <c:v>25.651154541760526</c:v>
                </c:pt>
                <c:pt idx="1486">
                  <c:v>25.651154541760526</c:v>
                </c:pt>
                <c:pt idx="1487">
                  <c:v>25.651154541760526</c:v>
                </c:pt>
                <c:pt idx="1488">
                  <c:v>25.651154541760526</c:v>
                </c:pt>
                <c:pt idx="1489">
                  <c:v>25.651154541760526</c:v>
                </c:pt>
                <c:pt idx="1490">
                  <c:v>25.651154541760526</c:v>
                </c:pt>
                <c:pt idx="1491">
                  <c:v>25.651154541760526</c:v>
                </c:pt>
                <c:pt idx="1492">
                  <c:v>25.651154541760526</c:v>
                </c:pt>
                <c:pt idx="1493">
                  <c:v>25.651154541760526</c:v>
                </c:pt>
                <c:pt idx="1494">
                  <c:v>25.651154541760526</c:v>
                </c:pt>
                <c:pt idx="1495">
                  <c:v>25.651154541760526</c:v>
                </c:pt>
                <c:pt idx="1496">
                  <c:v>25.651154541760526</c:v>
                </c:pt>
                <c:pt idx="1497">
                  <c:v>25.651154541760526</c:v>
                </c:pt>
                <c:pt idx="1498">
                  <c:v>25.651154541760526</c:v>
                </c:pt>
                <c:pt idx="1499">
                  <c:v>25.651154541760526</c:v>
                </c:pt>
                <c:pt idx="1500">
                  <c:v>25.651154541760526</c:v>
                </c:pt>
                <c:pt idx="1501">
                  <c:v>25.651154541760526</c:v>
                </c:pt>
                <c:pt idx="1502">
                  <c:v>25.651154541760526</c:v>
                </c:pt>
                <c:pt idx="1503">
                  <c:v>25.651154541760526</c:v>
                </c:pt>
                <c:pt idx="1504">
                  <c:v>25.651154541760526</c:v>
                </c:pt>
                <c:pt idx="1505">
                  <c:v>25.651154541760526</c:v>
                </c:pt>
                <c:pt idx="1506">
                  <c:v>25.651154541760526</c:v>
                </c:pt>
                <c:pt idx="1507">
                  <c:v>25.651154541760526</c:v>
                </c:pt>
                <c:pt idx="1508">
                  <c:v>25.651154541760526</c:v>
                </c:pt>
                <c:pt idx="1509">
                  <c:v>25.651154541760526</c:v>
                </c:pt>
                <c:pt idx="1510">
                  <c:v>25.651154541760526</c:v>
                </c:pt>
                <c:pt idx="1511">
                  <c:v>25.651154541760526</c:v>
                </c:pt>
                <c:pt idx="1512">
                  <c:v>25.651154541760526</c:v>
                </c:pt>
                <c:pt idx="1513">
                  <c:v>25.651154541760526</c:v>
                </c:pt>
                <c:pt idx="1514">
                  <c:v>25.651154541760526</c:v>
                </c:pt>
                <c:pt idx="1515">
                  <c:v>25.651154541760526</c:v>
                </c:pt>
                <c:pt idx="1516">
                  <c:v>25.651154541760526</c:v>
                </c:pt>
                <c:pt idx="1517">
                  <c:v>25.651154541760526</c:v>
                </c:pt>
                <c:pt idx="1518">
                  <c:v>25.651154541760526</c:v>
                </c:pt>
                <c:pt idx="1519">
                  <c:v>25.651154541760526</c:v>
                </c:pt>
                <c:pt idx="1520">
                  <c:v>25.651154541760526</c:v>
                </c:pt>
                <c:pt idx="1521">
                  <c:v>25.651154541760526</c:v>
                </c:pt>
                <c:pt idx="1522">
                  <c:v>25.651154541760526</c:v>
                </c:pt>
                <c:pt idx="1523">
                  <c:v>25.651154541760526</c:v>
                </c:pt>
                <c:pt idx="1524">
                  <c:v>25.651154541760526</c:v>
                </c:pt>
                <c:pt idx="1525">
                  <c:v>25.651154541760526</c:v>
                </c:pt>
                <c:pt idx="1526">
                  <c:v>25.651154541760526</c:v>
                </c:pt>
                <c:pt idx="1527">
                  <c:v>25.651154541760526</c:v>
                </c:pt>
                <c:pt idx="1528">
                  <c:v>25.651154541760526</c:v>
                </c:pt>
                <c:pt idx="1529">
                  <c:v>25.651154541760526</c:v>
                </c:pt>
                <c:pt idx="1530">
                  <c:v>25.651154541760526</c:v>
                </c:pt>
                <c:pt idx="1531">
                  <c:v>25.651154541760526</c:v>
                </c:pt>
                <c:pt idx="1532">
                  <c:v>25.651154541760526</c:v>
                </c:pt>
                <c:pt idx="1533">
                  <c:v>25.651154541760526</c:v>
                </c:pt>
                <c:pt idx="1534">
                  <c:v>25.651154541760526</c:v>
                </c:pt>
                <c:pt idx="1535">
                  <c:v>25.651154541760526</c:v>
                </c:pt>
                <c:pt idx="1536">
                  <c:v>25.651154541760526</c:v>
                </c:pt>
                <c:pt idx="1537">
                  <c:v>25.651154541760526</c:v>
                </c:pt>
                <c:pt idx="1538">
                  <c:v>25.651154541760526</c:v>
                </c:pt>
                <c:pt idx="1539">
                  <c:v>25.651154541760526</c:v>
                </c:pt>
                <c:pt idx="1540">
                  <c:v>25.651154541760526</c:v>
                </c:pt>
                <c:pt idx="1541">
                  <c:v>25.651154541760526</c:v>
                </c:pt>
                <c:pt idx="1542">
                  <c:v>25.651154541760526</c:v>
                </c:pt>
                <c:pt idx="1543">
                  <c:v>25.651154541760526</c:v>
                </c:pt>
                <c:pt idx="1544">
                  <c:v>25.651154541760526</c:v>
                </c:pt>
                <c:pt idx="1545">
                  <c:v>25.651154541760526</c:v>
                </c:pt>
                <c:pt idx="1546">
                  <c:v>25.65115454176052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3090160"/>
        <c:axId val="203090720"/>
      </c:scatterChart>
      <c:valAx>
        <c:axId val="203090160"/>
        <c:scaling>
          <c:orientation val="minMax"/>
          <c:max val="0.3500000000000000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t/s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0.93650279826132843"/>
              <c:y val="0.89068536883792593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090720"/>
        <c:crosses val="autoZero"/>
        <c:crossBetween val="midCat"/>
      </c:valAx>
      <c:valAx>
        <c:axId val="2030907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smtClean="0"/>
                  <a:t>reading/g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1.5873015873015872E-2"/>
              <c:y val="4.4946548237566719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0901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2400" dirty="0" smtClean="0"/>
              <a:t>The</a:t>
            </a:r>
            <a:r>
              <a:rPr lang="en-US" altLang="zh-CN" sz="2400" baseline="0" dirty="0" smtClean="0"/>
              <a:t> experimental “displacement-time” graph</a:t>
            </a:r>
            <a:endParaRPr lang="zh-CN" altLang="en-US" sz="24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2408920414740669"/>
          <c:y val="0.11898483480292628"/>
          <c:w val="0.84297073442581116"/>
          <c:h val="0.75602024901309184"/>
        </c:manualLayout>
      </c:layout>
      <c:scatterChart>
        <c:scatterStyle val="smoothMarker"/>
        <c:varyColors val="0"/>
        <c:ser>
          <c:idx val="1"/>
          <c:order val="0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9525">
                <a:solidFill>
                  <a:schemeClr val="accent2"/>
                </a:solidFill>
              </a:ln>
              <a:effectLst/>
            </c:spPr>
          </c:marker>
          <c:xVal>
            <c:numRef>
              <c:f>Sheet1!$E:$E</c:f>
              <c:numCache>
                <c:formatCode>General</c:formatCode>
                <c:ptCount val="1048576"/>
                <c:pt idx="0">
                  <c:v>2.5020621393756094E-3</c:v>
                </c:pt>
                <c:pt idx="1">
                  <c:v>5.0041242780013498E-3</c:v>
                </c:pt>
                <c:pt idx="2">
                  <c:v>7.5061864173769583E-3</c:v>
                </c:pt>
                <c:pt idx="3">
                  <c:v>1.0008248559002174E-2</c:v>
                </c:pt>
                <c:pt idx="4">
                  <c:v>1.2510310693128702E-2</c:v>
                </c:pt>
                <c:pt idx="5">
                  <c:v>1.5012372834753917E-2</c:v>
                </c:pt>
                <c:pt idx="6">
                  <c:v>1.7514434976379133E-2</c:v>
                </c:pt>
                <c:pt idx="7">
                  <c:v>2.0016497110505661E-2</c:v>
                </c:pt>
                <c:pt idx="8">
                  <c:v>2.2518559252130879E-2</c:v>
                </c:pt>
                <c:pt idx="9">
                  <c:v>2.5020621393756094E-2</c:v>
                </c:pt>
                <c:pt idx="10">
                  <c:v>2.7522683527882619E-2</c:v>
                </c:pt>
                <c:pt idx="11">
                  <c:v>3.0024745669507833E-2</c:v>
                </c:pt>
                <c:pt idx="12">
                  <c:v>3.2526807811133054E-2</c:v>
                </c:pt>
                <c:pt idx="13">
                  <c:v>3.5028869945259583E-2</c:v>
                </c:pt>
                <c:pt idx="14">
                  <c:v>3.7530932086884794E-2</c:v>
                </c:pt>
                <c:pt idx="15">
                  <c:v>4.0032994228510012E-2</c:v>
                </c:pt>
                <c:pt idx="16">
                  <c:v>4.253505636263654E-2</c:v>
                </c:pt>
                <c:pt idx="17">
                  <c:v>4.5037118504261758E-2</c:v>
                </c:pt>
                <c:pt idx="18">
                  <c:v>4.7539180645886969E-2</c:v>
                </c:pt>
                <c:pt idx="19">
                  <c:v>5.0041242780013498E-2</c:v>
                </c:pt>
                <c:pt idx="20">
                  <c:v>5.2543304921638716E-2</c:v>
                </c:pt>
                <c:pt idx="21">
                  <c:v>5.5045367063263927E-2</c:v>
                </c:pt>
                <c:pt idx="22">
                  <c:v>5.7547429197390455E-2</c:v>
                </c:pt>
                <c:pt idx="23">
                  <c:v>6.0049491339015666E-2</c:v>
                </c:pt>
                <c:pt idx="24">
                  <c:v>6.2551553480640884E-2</c:v>
                </c:pt>
                <c:pt idx="25">
                  <c:v>6.5053615614767413E-2</c:v>
                </c:pt>
                <c:pt idx="26">
                  <c:v>6.7555677756392638E-2</c:v>
                </c:pt>
                <c:pt idx="27">
                  <c:v>7.0057739898017848E-2</c:v>
                </c:pt>
                <c:pt idx="28">
                  <c:v>7.2559802032144377E-2</c:v>
                </c:pt>
                <c:pt idx="29">
                  <c:v>7.5061864173769588E-2</c:v>
                </c:pt>
                <c:pt idx="30">
                  <c:v>7.7563926337890873E-2</c:v>
                </c:pt>
                <c:pt idx="31">
                  <c:v>8.0065988427025281E-2</c:v>
                </c:pt>
                <c:pt idx="32">
                  <c:v>8.2568050591146552E-2</c:v>
                </c:pt>
                <c:pt idx="33">
                  <c:v>8.5070112755267838E-2</c:v>
                </c:pt>
                <c:pt idx="34">
                  <c:v>8.7572174844402217E-2</c:v>
                </c:pt>
                <c:pt idx="35">
                  <c:v>9.0074237008523517E-2</c:v>
                </c:pt>
                <c:pt idx="36">
                  <c:v>9.2576299172644788E-2</c:v>
                </c:pt>
                <c:pt idx="37">
                  <c:v>9.5078361261779182E-2</c:v>
                </c:pt>
                <c:pt idx="38">
                  <c:v>9.7580423425900453E-2</c:v>
                </c:pt>
                <c:pt idx="39">
                  <c:v>0.10008248559002175</c:v>
                </c:pt>
                <c:pt idx="40">
                  <c:v>0.10258454767915616</c:v>
                </c:pt>
                <c:pt idx="41">
                  <c:v>0.10508660984327743</c:v>
                </c:pt>
                <c:pt idx="42">
                  <c:v>0.10758867200739872</c:v>
                </c:pt>
                <c:pt idx="43">
                  <c:v>0.1100907340965331</c:v>
                </c:pt>
                <c:pt idx="44">
                  <c:v>0.1125927962606544</c:v>
                </c:pt>
                <c:pt idx="45">
                  <c:v>0.11509485842477567</c:v>
                </c:pt>
                <c:pt idx="46">
                  <c:v>0.11759692051391006</c:v>
                </c:pt>
                <c:pt idx="47">
                  <c:v>0.12009898267803133</c:v>
                </c:pt>
                <c:pt idx="48">
                  <c:v>0.12260104484215263</c:v>
                </c:pt>
                <c:pt idx="49">
                  <c:v>0.12510310693128704</c:v>
                </c:pt>
                <c:pt idx="50">
                  <c:v>0.12760516909540831</c:v>
                </c:pt>
                <c:pt idx="51">
                  <c:v>0.13010723125952958</c:v>
                </c:pt>
                <c:pt idx="52">
                  <c:v>0.13260929334866398</c:v>
                </c:pt>
                <c:pt idx="53">
                  <c:v>0.13511135551278528</c:v>
                </c:pt>
                <c:pt idx="54">
                  <c:v>0.13761341767690655</c:v>
                </c:pt>
                <c:pt idx="55">
                  <c:v>0.14011547976604094</c:v>
                </c:pt>
                <c:pt idx="56">
                  <c:v>0.14261754193016221</c:v>
                </c:pt>
                <c:pt idx="57">
                  <c:v>0.14511960409428351</c:v>
                </c:pt>
                <c:pt idx="58">
                  <c:v>0.1476216661834179</c:v>
                </c:pt>
                <c:pt idx="59">
                  <c:v>0.15012372834753918</c:v>
                </c:pt>
                <c:pt idx="60">
                  <c:v>0.15262579051166045</c:v>
                </c:pt>
                <c:pt idx="61">
                  <c:v>0.15512785260079487</c:v>
                </c:pt>
                <c:pt idx="62">
                  <c:v>0.15762991476491614</c:v>
                </c:pt>
                <c:pt idx="63">
                  <c:v>0.16013197692903744</c:v>
                </c:pt>
                <c:pt idx="64">
                  <c:v>0.16263403901817181</c:v>
                </c:pt>
                <c:pt idx="65">
                  <c:v>0.1651361011822931</c:v>
                </c:pt>
                <c:pt idx="66">
                  <c:v>0.16763816334641438</c:v>
                </c:pt>
                <c:pt idx="67">
                  <c:v>0.1701402254355488</c:v>
                </c:pt>
                <c:pt idx="68">
                  <c:v>0.17264228759967004</c:v>
                </c:pt>
                <c:pt idx="69">
                  <c:v>0.17514434976379134</c:v>
                </c:pt>
                <c:pt idx="70">
                  <c:v>0.17764641185292573</c:v>
                </c:pt>
                <c:pt idx="71">
                  <c:v>0.18014847401704703</c:v>
                </c:pt>
                <c:pt idx="72">
                  <c:v>0.1826505361811683</c:v>
                </c:pt>
                <c:pt idx="73">
                  <c:v>0.18515259827030267</c:v>
                </c:pt>
                <c:pt idx="74">
                  <c:v>0.18765466043442397</c:v>
                </c:pt>
                <c:pt idx="75">
                  <c:v>0.19015672259854527</c:v>
                </c:pt>
                <c:pt idx="76">
                  <c:v>0.19265878468767966</c:v>
                </c:pt>
                <c:pt idx="77">
                  <c:v>0.19516084685180091</c:v>
                </c:pt>
                <c:pt idx="78">
                  <c:v>0.19766290901592221</c:v>
                </c:pt>
                <c:pt idx="79">
                  <c:v>0.20016497110505663</c:v>
                </c:pt>
                <c:pt idx="80">
                  <c:v>0.2026670332691779</c:v>
                </c:pt>
                <c:pt idx="81">
                  <c:v>0.20516909543329917</c:v>
                </c:pt>
                <c:pt idx="82">
                  <c:v>0.20767115752243356</c:v>
                </c:pt>
                <c:pt idx="83">
                  <c:v>0.21017321968655486</c:v>
                </c:pt>
                <c:pt idx="84">
                  <c:v>0.21267528185067613</c:v>
                </c:pt>
                <c:pt idx="85">
                  <c:v>0.21517734393981056</c:v>
                </c:pt>
                <c:pt idx="86">
                  <c:v>0.2176794061039318</c:v>
                </c:pt>
                <c:pt idx="87">
                  <c:v>0.2201814682680531</c:v>
                </c:pt>
                <c:pt idx="88">
                  <c:v>0.22268353035718749</c:v>
                </c:pt>
                <c:pt idx="89">
                  <c:v>0.22518559252130879</c:v>
                </c:pt>
                <c:pt idx="90">
                  <c:v>0.22768765468543004</c:v>
                </c:pt>
                <c:pt idx="91">
                  <c:v>0.23018971677456443</c:v>
                </c:pt>
                <c:pt idx="92">
                  <c:v>0.23269177893868573</c:v>
                </c:pt>
                <c:pt idx="93">
                  <c:v>0.23519384110280703</c:v>
                </c:pt>
                <c:pt idx="94">
                  <c:v>0.23769590319194142</c:v>
                </c:pt>
                <c:pt idx="95">
                  <c:v>0.24019796535606266</c:v>
                </c:pt>
                <c:pt idx="96">
                  <c:v>0.24270002752018396</c:v>
                </c:pt>
                <c:pt idx="97">
                  <c:v>0.24520208960931836</c:v>
                </c:pt>
                <c:pt idx="98">
                  <c:v>0.24770415177343966</c:v>
                </c:pt>
                <c:pt idx="99">
                  <c:v>0.25020621393756093</c:v>
                </c:pt>
                <c:pt idx="100">
                  <c:v>0.25270827602669532</c:v>
                </c:pt>
                <c:pt idx="101">
                  <c:v>0.25521033819081662</c:v>
                </c:pt>
                <c:pt idx="102">
                  <c:v>0.25771240035493792</c:v>
                </c:pt>
                <c:pt idx="103">
                  <c:v>0.26021446244407231</c:v>
                </c:pt>
                <c:pt idx="104">
                  <c:v>0.26271652460819356</c:v>
                </c:pt>
                <c:pt idx="105">
                  <c:v>0.26521858677231486</c:v>
                </c:pt>
                <c:pt idx="106">
                  <c:v>0.26772064886144925</c:v>
                </c:pt>
                <c:pt idx="107">
                  <c:v>0.27022271102557055</c:v>
                </c:pt>
                <c:pt idx="108">
                  <c:v>0.27272477318969179</c:v>
                </c:pt>
                <c:pt idx="109">
                  <c:v>0.27522683527882619</c:v>
                </c:pt>
                <c:pt idx="110">
                  <c:v>0.27772889744294749</c:v>
                </c:pt>
                <c:pt idx="111">
                  <c:v>0.28023095960706879</c:v>
                </c:pt>
                <c:pt idx="112">
                  <c:v>0.28273302169620318</c:v>
                </c:pt>
                <c:pt idx="113">
                  <c:v>0.28523508386032442</c:v>
                </c:pt>
                <c:pt idx="114">
                  <c:v>0.28773714602444572</c:v>
                </c:pt>
                <c:pt idx="115">
                  <c:v>0.29023920811358012</c:v>
                </c:pt>
                <c:pt idx="116">
                  <c:v>0.29274127027770142</c:v>
                </c:pt>
                <c:pt idx="117">
                  <c:v>0.29524333244182266</c:v>
                </c:pt>
                <c:pt idx="118">
                  <c:v>0.29774539453095705</c:v>
                </c:pt>
                <c:pt idx="119">
                  <c:v>0.30024745669507835</c:v>
                </c:pt>
                <c:pt idx="120">
                  <c:v>0.3027495188591996</c:v>
                </c:pt>
                <c:pt idx="121">
                  <c:v>0.30525158094833404</c:v>
                </c:pt>
                <c:pt idx="122">
                  <c:v>0.30775364311245529</c:v>
                </c:pt>
                <c:pt idx="123">
                  <c:v>0.31025570527657659</c:v>
                </c:pt>
                <c:pt idx="124">
                  <c:v>0.31275776736571098</c:v>
                </c:pt>
                <c:pt idx="125">
                  <c:v>0.31525982952983228</c:v>
                </c:pt>
                <c:pt idx="126">
                  <c:v>0.31776189169395358</c:v>
                </c:pt>
                <c:pt idx="127">
                  <c:v>0.32026395378308797</c:v>
                </c:pt>
                <c:pt idx="128">
                  <c:v>0.32276601594720922</c:v>
                </c:pt>
                <c:pt idx="129">
                  <c:v>0.32526807811133052</c:v>
                </c:pt>
                <c:pt idx="130">
                  <c:v>0.32777014020046491</c:v>
                </c:pt>
                <c:pt idx="131">
                  <c:v>0.33027220236458621</c:v>
                </c:pt>
                <c:pt idx="132">
                  <c:v>0.33277426452870745</c:v>
                </c:pt>
                <c:pt idx="133">
                  <c:v>0.3352763266178419</c:v>
                </c:pt>
                <c:pt idx="134">
                  <c:v>0.33777838878196315</c:v>
                </c:pt>
                <c:pt idx="135">
                  <c:v>0.34028045094608445</c:v>
                </c:pt>
                <c:pt idx="136">
                  <c:v>0.34278251303521884</c:v>
                </c:pt>
                <c:pt idx="137">
                  <c:v>0.34528457519934008</c:v>
                </c:pt>
                <c:pt idx="138">
                  <c:v>0.34778663736346138</c:v>
                </c:pt>
                <c:pt idx="139">
                  <c:v>0.35028869945259578</c:v>
                </c:pt>
              </c:numCache>
            </c:numRef>
          </c:xVal>
          <c:yVal>
            <c:numRef>
              <c:f>Sheet1!$F:$F</c:f>
              <c:numCache>
                <c:formatCode>General</c:formatCode>
                <c:ptCount val="1048576"/>
                <c:pt idx="0">
                  <c:v>1.8986864669885827E-4</c:v>
                </c:pt>
                <c:pt idx="1">
                  <c:v>5.9717941278649139E-4</c:v>
                </c:pt>
                <c:pt idx="2">
                  <c:v>9.1025510065213908E-4</c:v>
                </c:pt>
                <c:pt idx="3">
                  <c:v>1.3756214275595464E-3</c:v>
                </c:pt>
                <c:pt idx="4">
                  <c:v>1.8659244555544719E-3</c:v>
                </c:pt>
                <c:pt idx="5">
                  <c:v>2.4585186695247722E-3</c:v>
                </c:pt>
                <c:pt idx="6">
                  <c:v>2.929227778858786E-3</c:v>
                </c:pt>
                <c:pt idx="7">
                  <c:v>3.6775407900267549E-3</c:v>
                </c:pt>
                <c:pt idx="8">
                  <c:v>4.2531075524976135E-3</c:v>
                </c:pt>
                <c:pt idx="9">
                  <c:v>5.0083317032383508E-3</c:v>
                </c:pt>
                <c:pt idx="10">
                  <c:v>5.8815111534193604E-3</c:v>
                </c:pt>
                <c:pt idx="11">
                  <c:v>6.5724999829954982E-3</c:v>
                </c:pt>
                <c:pt idx="12">
                  <c:v>7.2404222096089038E-3</c:v>
                </c:pt>
                <c:pt idx="13">
                  <c:v>7.6658482286342498E-3</c:v>
                </c:pt>
                <c:pt idx="14">
                  <c:v>1.0050221633456573E-2</c:v>
                </c:pt>
                <c:pt idx="15">
                  <c:v>1.0803988209806326E-2</c:v>
                </c:pt>
                <c:pt idx="16">
                  <c:v>1.1809010358949051E-2</c:v>
                </c:pt>
                <c:pt idx="17">
                  <c:v>1.2814032508091816E-2</c:v>
                </c:pt>
                <c:pt idx="18">
                  <c:v>1.3819054728249142E-2</c:v>
                </c:pt>
                <c:pt idx="19">
                  <c:v>1.4572821304598896E-2</c:v>
                </c:pt>
                <c:pt idx="20">
                  <c:v>1.5829099026534631E-2</c:v>
                </c:pt>
                <c:pt idx="21">
                  <c:v>1.807863895307844E-2</c:v>
                </c:pt>
                <c:pt idx="22">
                  <c:v>1.9419482123059519E-2</c:v>
                </c:pt>
                <c:pt idx="23">
                  <c:v>2.0759092834889331E-2</c:v>
                </c:pt>
                <c:pt idx="24">
                  <c:v>2.2167373160703319E-2</c:v>
                </c:pt>
                <c:pt idx="25">
                  <c:v>2.3731458708466987E-2</c:v>
                </c:pt>
                <c:pt idx="26">
                  <c:v>2.5404409901623477E-2</c:v>
                </c:pt>
                <c:pt idx="27">
                  <c:v>2.7031257714980897E-2</c:v>
                </c:pt>
                <c:pt idx="28">
                  <c:v>2.884091908889724E-2</c:v>
                </c:pt>
                <c:pt idx="29">
                  <c:v>3.0501497481636296E-2</c:v>
                </c:pt>
                <c:pt idx="30">
                  <c:v>3.1994919254807998E-2</c:v>
                </c:pt>
                <c:pt idx="31">
                  <c:v>3.3664057177705091E-2</c:v>
                </c:pt>
                <c:pt idx="32">
                  <c:v>3.5365897104710803E-2</c:v>
                </c:pt>
                <c:pt idx="33">
                  <c:v>3.7023573557380951E-2</c:v>
                </c:pt>
                <c:pt idx="34">
                  <c:v>3.895266648196484E-2</c:v>
                </c:pt>
                <c:pt idx="35">
                  <c:v>4.0709620687640412E-2</c:v>
                </c:pt>
                <c:pt idx="36">
                  <c:v>4.2734278793654254E-2</c:v>
                </c:pt>
                <c:pt idx="37">
                  <c:v>4.4843671646488052E-2</c:v>
                </c:pt>
                <c:pt idx="38">
                  <c:v>4.6876991614679349E-2</c:v>
                </c:pt>
                <c:pt idx="39">
                  <c:v>4.8885420118074785E-2</c:v>
                </c:pt>
                <c:pt idx="40">
                  <c:v>5.0992090200641833E-2</c:v>
                </c:pt>
                <c:pt idx="41">
                  <c:v>5.3226244248871228E-2</c:v>
                </c:pt>
                <c:pt idx="42">
                  <c:v>5.5730728884969882E-2</c:v>
                </c:pt>
                <c:pt idx="43">
                  <c:v>5.8154082906550254E-2</c:v>
                </c:pt>
                <c:pt idx="44">
                  <c:v>6.0439439750016866E-2</c:v>
                </c:pt>
                <c:pt idx="45">
                  <c:v>6.2725135759149314E-2</c:v>
                </c:pt>
                <c:pt idx="46">
                  <c:v>6.4753277911798787E-2</c:v>
                </c:pt>
                <c:pt idx="47">
                  <c:v>6.6882090200454117E-2</c:v>
                </c:pt>
                <c:pt idx="48">
                  <c:v>6.9176300787511316E-2</c:v>
                </c:pt>
                <c:pt idx="49">
                  <c:v>7.1757473223558271E-2</c:v>
                </c:pt>
                <c:pt idx="50">
                  <c:v>7.4436604032605283E-2</c:v>
                </c:pt>
                <c:pt idx="51">
                  <c:v>7.7108165609905036E-2</c:v>
                </c:pt>
                <c:pt idx="52">
                  <c:v>7.9571168282460081E-2</c:v>
                </c:pt>
                <c:pt idx="53">
                  <c:v>8.2177343250116427E-2</c:v>
                </c:pt>
                <c:pt idx="54">
                  <c:v>8.4530461644047761E-2</c:v>
                </c:pt>
                <c:pt idx="55">
                  <c:v>8.7178182133302778E-2</c:v>
                </c:pt>
                <c:pt idx="56">
                  <c:v>9.0068673088479503E-2</c:v>
                </c:pt>
                <c:pt idx="57">
                  <c:v>9.2849499200105254E-2</c:v>
                </c:pt>
                <c:pt idx="58">
                  <c:v>9.5315175145760142E-2</c:v>
                </c:pt>
                <c:pt idx="59">
                  <c:v>9.8110671237652311E-2</c:v>
                </c:pt>
                <c:pt idx="60">
                  <c:v>0.10084159610938496</c:v>
                </c:pt>
                <c:pt idx="61">
                  <c:v>0.10357834850911272</c:v>
                </c:pt>
                <c:pt idx="62">
                  <c:v>0.10631969171780907</c:v>
                </c:pt>
                <c:pt idx="63">
                  <c:v>0.10925343708959762</c:v>
                </c:pt>
                <c:pt idx="64">
                  <c:v>0.11217351016504758</c:v>
                </c:pt>
                <c:pt idx="65">
                  <c:v>0.1149840556681426</c:v>
                </c:pt>
                <c:pt idx="66">
                  <c:v>0.11783245634882646</c:v>
                </c:pt>
                <c:pt idx="67">
                  <c:v>0.12062790400877052</c:v>
                </c:pt>
                <c:pt idx="68">
                  <c:v>0.12364170831395022</c:v>
                </c:pt>
                <c:pt idx="69">
                  <c:v>0.12641326467853678</c:v>
                </c:pt>
                <c:pt idx="70">
                  <c:v>0.12911004680222693</c:v>
                </c:pt>
                <c:pt idx="71">
                  <c:v>0.13217999737004971</c:v>
                </c:pt>
                <c:pt idx="72">
                  <c:v>0.13525023852956106</c:v>
                </c:pt>
                <c:pt idx="73">
                  <c:v>0.13793993055692008</c:v>
                </c:pt>
                <c:pt idx="74">
                  <c:v>0.14069259576319521</c:v>
                </c:pt>
                <c:pt idx="75">
                  <c:v>0.14393323578424194</c:v>
                </c:pt>
                <c:pt idx="76">
                  <c:v>0.14671323496651345</c:v>
                </c:pt>
                <c:pt idx="77">
                  <c:v>0.14994275063777898</c:v>
                </c:pt>
                <c:pt idx="78">
                  <c:v>0.15268482345033854</c:v>
                </c:pt>
                <c:pt idx="79">
                  <c:v>0.15588816343612469</c:v>
                </c:pt>
                <c:pt idx="80">
                  <c:v>0.15861305976597331</c:v>
                </c:pt>
                <c:pt idx="81">
                  <c:v>0.16150101343388215</c:v>
                </c:pt>
                <c:pt idx="82">
                  <c:v>0.16447360920298121</c:v>
                </c:pt>
                <c:pt idx="83">
                  <c:v>0.16763975159914943</c:v>
                </c:pt>
                <c:pt idx="84">
                  <c:v>0.17044716350549249</c:v>
                </c:pt>
                <c:pt idx="85">
                  <c:v>0.17374674105301791</c:v>
                </c:pt>
                <c:pt idx="86">
                  <c:v>0.17668366298538335</c:v>
                </c:pt>
                <c:pt idx="87">
                  <c:v>0.17978386771291871</c:v>
                </c:pt>
                <c:pt idx="88">
                  <c:v>0.18272486213298766</c:v>
                </c:pt>
                <c:pt idx="89">
                  <c:v>0.18592761984177203</c:v>
                </c:pt>
                <c:pt idx="90">
                  <c:v>0.18882407991382669</c:v>
                </c:pt>
                <c:pt idx="91">
                  <c:v>0.19184303731437058</c:v>
                </c:pt>
                <c:pt idx="92">
                  <c:v>0.19485091560142498</c:v>
                </c:pt>
                <c:pt idx="93">
                  <c:v>0.19810087630827392</c:v>
                </c:pt>
                <c:pt idx="94">
                  <c:v>0.20101960760571794</c:v>
                </c:pt>
                <c:pt idx="95">
                  <c:v>0.20433559694378378</c:v>
                </c:pt>
                <c:pt idx="96">
                  <c:v>0.20729523208922437</c:v>
                </c:pt>
                <c:pt idx="97">
                  <c:v>0.21059568975105841</c:v>
                </c:pt>
                <c:pt idx="98">
                  <c:v>0.21361888911348645</c:v>
                </c:pt>
                <c:pt idx="99">
                  <c:v>0.2165333237230754</c:v>
                </c:pt>
                <c:pt idx="100">
                  <c:v>0.22005713412717129</c:v>
                </c:pt>
                <c:pt idx="101">
                  <c:v>0.22283011742264455</c:v>
                </c:pt>
                <c:pt idx="102">
                  <c:v>0.22601105976074379</c:v>
                </c:pt>
                <c:pt idx="103">
                  <c:v>0.22895407315391705</c:v>
                </c:pt>
                <c:pt idx="104">
                  <c:v>0.2325937508411271</c:v>
                </c:pt>
                <c:pt idx="105">
                  <c:v>0.23574265754262205</c:v>
                </c:pt>
                <c:pt idx="106">
                  <c:v>0.23868503661930446</c:v>
                </c:pt>
                <c:pt idx="107">
                  <c:v>0.24193648546522245</c:v>
                </c:pt>
                <c:pt idx="108">
                  <c:v>0.24493971488888366</c:v>
                </c:pt>
                <c:pt idx="109">
                  <c:v>0.24830181962241665</c:v>
                </c:pt>
                <c:pt idx="110">
                  <c:v>0.25138072472483286</c:v>
                </c:pt>
                <c:pt idx="111">
                  <c:v>0.25474644381676798</c:v>
                </c:pt>
                <c:pt idx="112">
                  <c:v>0.25793836986949148</c:v>
                </c:pt>
                <c:pt idx="113">
                  <c:v>0.2611986150366053</c:v>
                </c:pt>
                <c:pt idx="114">
                  <c:v>0.26423554196815513</c:v>
                </c:pt>
                <c:pt idx="115">
                  <c:v>0.26761083806594149</c:v>
                </c:pt>
                <c:pt idx="116">
                  <c:v>0.27063844106632251</c:v>
                </c:pt>
                <c:pt idx="117">
                  <c:v>0.27378925729324077</c:v>
                </c:pt>
                <c:pt idx="118">
                  <c:v>0.27690739100955453</c:v>
                </c:pt>
                <c:pt idx="119">
                  <c:v>0.27985423077517835</c:v>
                </c:pt>
                <c:pt idx="120">
                  <c:v>0.28297786111281781</c:v>
                </c:pt>
                <c:pt idx="121">
                  <c:v>0.28623397441693221</c:v>
                </c:pt>
                <c:pt idx="122">
                  <c:v>0.28930437108418544</c:v>
                </c:pt>
                <c:pt idx="123">
                  <c:v>0.29257631632343589</c:v>
                </c:pt>
                <c:pt idx="124">
                  <c:v>0.29559799145931237</c:v>
                </c:pt>
                <c:pt idx="125">
                  <c:v>0.29881909416032376</c:v>
                </c:pt>
                <c:pt idx="126">
                  <c:v>0.30186237924796155</c:v>
                </c:pt>
                <c:pt idx="127">
                  <c:v>0.30507556133705094</c:v>
                </c:pt>
                <c:pt idx="128">
                  <c:v>0.30818729724273147</c:v>
                </c:pt>
                <c:pt idx="129">
                  <c:v>0.3115438512489252</c:v>
                </c:pt>
                <c:pt idx="130">
                  <c:v>0.31458835501788451</c:v>
                </c:pt>
                <c:pt idx="131">
                  <c:v>0.31754568042809728</c:v>
                </c:pt>
                <c:pt idx="132">
                  <c:v>0.32083844288327834</c:v>
                </c:pt>
                <c:pt idx="133">
                  <c:v>0.32385296791549795</c:v>
                </c:pt>
                <c:pt idx="134">
                  <c:v>0.32682780360538471</c:v>
                </c:pt>
                <c:pt idx="135">
                  <c:v>0.33043814151669998</c:v>
                </c:pt>
                <c:pt idx="136">
                  <c:v>0.33317260135252685</c:v>
                </c:pt>
                <c:pt idx="137">
                  <c:v>0.33628794394703426</c:v>
                </c:pt>
                <c:pt idx="138">
                  <c:v>0.33943831917336942</c:v>
                </c:pt>
                <c:pt idx="139">
                  <c:v>0.3423677938699459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3092960"/>
        <c:axId val="203093520"/>
      </c:scatterChart>
      <c:valAx>
        <c:axId val="203092960"/>
        <c:scaling>
          <c:orientation val="minMax"/>
          <c:max val="0.3500000000000000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t/s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0.90476163887595606"/>
              <c:y val="0.8655010926532059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093520"/>
        <c:crosses val="autoZero"/>
        <c:crossBetween val="midCat"/>
      </c:valAx>
      <c:valAx>
        <c:axId val="2030935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x/m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7.543806647602418E-3"/>
              <c:y val="4.490138894483215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309296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altLang="zh-CN" sz="2400" dirty="0" smtClean="0"/>
              <a:t>The</a:t>
            </a:r>
            <a:r>
              <a:rPr lang="en-US" altLang="zh-CN" sz="2400" baseline="0" dirty="0" smtClean="0"/>
              <a:t> theoretical “displacement-time” graph</a:t>
            </a:r>
            <a:endParaRPr lang="zh-CN" altLang="en-US" sz="2400" dirty="0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zh-CN"/>
        </a:p>
      </c:txPr>
    </c:title>
    <c:autoTitleDeleted val="0"/>
    <c:plotArea>
      <c:layout>
        <c:manualLayout>
          <c:layoutTarget val="inner"/>
          <c:xMode val="edge"/>
          <c:yMode val="edge"/>
          <c:x val="0.12408920414740669"/>
          <c:y val="0.11898483480292628"/>
          <c:w val="0.84297073442581116"/>
          <c:h val="0.75602024901309184"/>
        </c:manualLayout>
      </c:layout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Sheet1!$A$2:$A$432</c:f>
              <c:numCache>
                <c:formatCode>0.00000_ </c:formatCode>
                <c:ptCount val="431"/>
                <c:pt idx="0">
                  <c:v>1E-3</c:v>
                </c:pt>
                <c:pt idx="1">
                  <c:v>2E-3</c:v>
                </c:pt>
                <c:pt idx="2">
                  <c:v>3.0000000000000001E-3</c:v>
                </c:pt>
                <c:pt idx="3">
                  <c:v>4.0000000000000001E-3</c:v>
                </c:pt>
                <c:pt idx="4">
                  <c:v>5.0000000000000001E-3</c:v>
                </c:pt>
                <c:pt idx="5">
                  <c:v>6.0000000000000001E-3</c:v>
                </c:pt>
                <c:pt idx="6">
                  <c:v>7.0000000000000001E-3</c:v>
                </c:pt>
                <c:pt idx="7">
                  <c:v>8.0000000000000002E-3</c:v>
                </c:pt>
                <c:pt idx="8">
                  <c:v>8.9999999999999993E-3</c:v>
                </c:pt>
                <c:pt idx="9">
                  <c:v>0.01</c:v>
                </c:pt>
                <c:pt idx="10">
                  <c:v>1.0999999999999999E-2</c:v>
                </c:pt>
                <c:pt idx="11">
                  <c:v>1.2E-2</c:v>
                </c:pt>
                <c:pt idx="12">
                  <c:v>1.2999999999999999E-2</c:v>
                </c:pt>
                <c:pt idx="13">
                  <c:v>1.4E-2</c:v>
                </c:pt>
                <c:pt idx="14">
                  <c:v>1.4999999999999999E-2</c:v>
                </c:pt>
                <c:pt idx="15">
                  <c:v>1.6E-2</c:v>
                </c:pt>
                <c:pt idx="16">
                  <c:v>1.7000000000000001E-2</c:v>
                </c:pt>
                <c:pt idx="17">
                  <c:v>1.7999999999999999E-2</c:v>
                </c:pt>
                <c:pt idx="18">
                  <c:v>1.9E-2</c:v>
                </c:pt>
                <c:pt idx="19">
                  <c:v>0.02</c:v>
                </c:pt>
                <c:pt idx="20">
                  <c:v>2.1000000000000001E-2</c:v>
                </c:pt>
                <c:pt idx="21">
                  <c:v>2.1999999999999999E-2</c:v>
                </c:pt>
                <c:pt idx="22">
                  <c:v>2.3E-2</c:v>
                </c:pt>
                <c:pt idx="23">
                  <c:v>2.4E-2</c:v>
                </c:pt>
                <c:pt idx="24">
                  <c:v>2.5000000000000001E-2</c:v>
                </c:pt>
                <c:pt idx="25">
                  <c:v>2.5999999999999999E-2</c:v>
                </c:pt>
                <c:pt idx="26">
                  <c:v>2.7E-2</c:v>
                </c:pt>
                <c:pt idx="27">
                  <c:v>2.8000000000000001E-2</c:v>
                </c:pt>
                <c:pt idx="28">
                  <c:v>2.9000000000000001E-2</c:v>
                </c:pt>
                <c:pt idx="29">
                  <c:v>0.03</c:v>
                </c:pt>
                <c:pt idx="30">
                  <c:v>3.1E-2</c:v>
                </c:pt>
                <c:pt idx="31">
                  <c:v>3.2000000000000001E-2</c:v>
                </c:pt>
                <c:pt idx="32">
                  <c:v>3.3000000000000002E-2</c:v>
                </c:pt>
                <c:pt idx="33">
                  <c:v>3.4000000000000002E-2</c:v>
                </c:pt>
                <c:pt idx="34">
                  <c:v>3.5000000000000003E-2</c:v>
                </c:pt>
                <c:pt idx="35">
                  <c:v>3.5999999999999997E-2</c:v>
                </c:pt>
                <c:pt idx="36">
                  <c:v>3.6999999999999998E-2</c:v>
                </c:pt>
                <c:pt idx="37">
                  <c:v>3.7999999999999999E-2</c:v>
                </c:pt>
                <c:pt idx="38">
                  <c:v>3.9E-2</c:v>
                </c:pt>
                <c:pt idx="39">
                  <c:v>0.04</c:v>
                </c:pt>
                <c:pt idx="40">
                  <c:v>4.1000000000000002E-2</c:v>
                </c:pt>
                <c:pt idx="41">
                  <c:v>4.2000000000000003E-2</c:v>
                </c:pt>
                <c:pt idx="42">
                  <c:v>4.2999999999999997E-2</c:v>
                </c:pt>
                <c:pt idx="43">
                  <c:v>4.3999999999999997E-2</c:v>
                </c:pt>
                <c:pt idx="44">
                  <c:v>4.4999999999999998E-2</c:v>
                </c:pt>
                <c:pt idx="45">
                  <c:v>4.5999999999999999E-2</c:v>
                </c:pt>
                <c:pt idx="46">
                  <c:v>4.7E-2</c:v>
                </c:pt>
                <c:pt idx="47">
                  <c:v>4.8000000000000001E-2</c:v>
                </c:pt>
                <c:pt idx="48">
                  <c:v>4.9000000000000002E-2</c:v>
                </c:pt>
                <c:pt idx="49">
                  <c:v>0.05</c:v>
                </c:pt>
                <c:pt idx="50">
                  <c:v>5.0999999999999997E-2</c:v>
                </c:pt>
                <c:pt idx="51">
                  <c:v>5.1999999999999998E-2</c:v>
                </c:pt>
                <c:pt idx="52">
                  <c:v>5.2999999999999999E-2</c:v>
                </c:pt>
                <c:pt idx="53">
                  <c:v>5.3999999999999999E-2</c:v>
                </c:pt>
                <c:pt idx="54">
                  <c:v>5.5E-2</c:v>
                </c:pt>
                <c:pt idx="55">
                  <c:v>5.6000000000000001E-2</c:v>
                </c:pt>
                <c:pt idx="56">
                  <c:v>5.7000000000000002E-2</c:v>
                </c:pt>
                <c:pt idx="57">
                  <c:v>5.8000000000000003E-2</c:v>
                </c:pt>
                <c:pt idx="58">
                  <c:v>5.8999999999999997E-2</c:v>
                </c:pt>
                <c:pt idx="59">
                  <c:v>0.06</c:v>
                </c:pt>
                <c:pt idx="60">
                  <c:v>6.0999999999999999E-2</c:v>
                </c:pt>
                <c:pt idx="61">
                  <c:v>6.2E-2</c:v>
                </c:pt>
                <c:pt idx="62">
                  <c:v>6.3E-2</c:v>
                </c:pt>
                <c:pt idx="63">
                  <c:v>6.4000000000000001E-2</c:v>
                </c:pt>
                <c:pt idx="64">
                  <c:v>6.5000000000000002E-2</c:v>
                </c:pt>
                <c:pt idx="65">
                  <c:v>6.6000000000000003E-2</c:v>
                </c:pt>
                <c:pt idx="66">
                  <c:v>6.7000000000000004E-2</c:v>
                </c:pt>
                <c:pt idx="67">
                  <c:v>6.8000000000000005E-2</c:v>
                </c:pt>
                <c:pt idx="68">
                  <c:v>6.9000000000000006E-2</c:v>
                </c:pt>
                <c:pt idx="69">
                  <c:v>7.0000000000000007E-2</c:v>
                </c:pt>
                <c:pt idx="70">
                  <c:v>7.0999999999999994E-2</c:v>
                </c:pt>
                <c:pt idx="71">
                  <c:v>7.1999999999999995E-2</c:v>
                </c:pt>
                <c:pt idx="72">
                  <c:v>7.2999999999999995E-2</c:v>
                </c:pt>
                <c:pt idx="73">
                  <c:v>7.3999999999999996E-2</c:v>
                </c:pt>
                <c:pt idx="74">
                  <c:v>7.4999999999999997E-2</c:v>
                </c:pt>
                <c:pt idx="75">
                  <c:v>7.5999999999999998E-2</c:v>
                </c:pt>
                <c:pt idx="76">
                  <c:v>7.6999999999999999E-2</c:v>
                </c:pt>
                <c:pt idx="77">
                  <c:v>7.8E-2</c:v>
                </c:pt>
                <c:pt idx="78">
                  <c:v>7.9000000000000001E-2</c:v>
                </c:pt>
                <c:pt idx="79">
                  <c:v>0.08</c:v>
                </c:pt>
                <c:pt idx="80">
                  <c:v>8.1000000000000003E-2</c:v>
                </c:pt>
                <c:pt idx="81">
                  <c:v>8.2000000000000003E-2</c:v>
                </c:pt>
                <c:pt idx="82">
                  <c:v>8.3000000000000004E-2</c:v>
                </c:pt>
                <c:pt idx="83">
                  <c:v>8.4000000000000005E-2</c:v>
                </c:pt>
                <c:pt idx="84">
                  <c:v>8.5000000000000006E-2</c:v>
                </c:pt>
                <c:pt idx="85">
                  <c:v>8.5999999999999993E-2</c:v>
                </c:pt>
                <c:pt idx="86">
                  <c:v>8.6999999999999994E-2</c:v>
                </c:pt>
                <c:pt idx="87">
                  <c:v>8.7999999999999995E-2</c:v>
                </c:pt>
                <c:pt idx="88">
                  <c:v>8.8999999999999996E-2</c:v>
                </c:pt>
                <c:pt idx="89">
                  <c:v>0.09</c:v>
                </c:pt>
                <c:pt idx="90">
                  <c:v>9.0999999999999998E-2</c:v>
                </c:pt>
                <c:pt idx="91">
                  <c:v>9.1999999999999998E-2</c:v>
                </c:pt>
                <c:pt idx="92">
                  <c:v>9.2999999999999999E-2</c:v>
                </c:pt>
                <c:pt idx="93">
                  <c:v>9.4E-2</c:v>
                </c:pt>
                <c:pt idx="94">
                  <c:v>9.5000000000000001E-2</c:v>
                </c:pt>
                <c:pt idx="95">
                  <c:v>9.6000000000000002E-2</c:v>
                </c:pt>
                <c:pt idx="96">
                  <c:v>9.7000000000000003E-2</c:v>
                </c:pt>
                <c:pt idx="97">
                  <c:v>9.8000000000000004E-2</c:v>
                </c:pt>
                <c:pt idx="98">
                  <c:v>9.9000000000000005E-2</c:v>
                </c:pt>
                <c:pt idx="99">
                  <c:v>0.1</c:v>
                </c:pt>
                <c:pt idx="100">
                  <c:v>0.10100000000000001</c:v>
                </c:pt>
                <c:pt idx="101">
                  <c:v>0.10199999999999999</c:v>
                </c:pt>
                <c:pt idx="102">
                  <c:v>0.10299999999999999</c:v>
                </c:pt>
                <c:pt idx="103">
                  <c:v>0.104</c:v>
                </c:pt>
                <c:pt idx="104">
                  <c:v>0.105</c:v>
                </c:pt>
                <c:pt idx="105">
                  <c:v>0.106</c:v>
                </c:pt>
                <c:pt idx="106">
                  <c:v>0.107</c:v>
                </c:pt>
                <c:pt idx="107">
                  <c:v>0.108</c:v>
                </c:pt>
                <c:pt idx="108">
                  <c:v>0.109</c:v>
                </c:pt>
                <c:pt idx="109">
                  <c:v>0.11</c:v>
                </c:pt>
                <c:pt idx="110">
                  <c:v>0.111</c:v>
                </c:pt>
                <c:pt idx="111">
                  <c:v>0.112</c:v>
                </c:pt>
                <c:pt idx="112">
                  <c:v>0.113</c:v>
                </c:pt>
                <c:pt idx="113">
                  <c:v>0.114</c:v>
                </c:pt>
                <c:pt idx="114">
                  <c:v>0.115</c:v>
                </c:pt>
                <c:pt idx="115">
                  <c:v>0.11600000000000001</c:v>
                </c:pt>
                <c:pt idx="116">
                  <c:v>0.11700000000000001</c:v>
                </c:pt>
                <c:pt idx="117">
                  <c:v>0.11799999999999999</c:v>
                </c:pt>
                <c:pt idx="118">
                  <c:v>0.11899999999999999</c:v>
                </c:pt>
                <c:pt idx="119">
                  <c:v>0.12</c:v>
                </c:pt>
                <c:pt idx="120">
                  <c:v>0.121</c:v>
                </c:pt>
                <c:pt idx="121">
                  <c:v>0.122</c:v>
                </c:pt>
                <c:pt idx="122">
                  <c:v>0.123</c:v>
                </c:pt>
                <c:pt idx="123">
                  <c:v>0.124</c:v>
                </c:pt>
                <c:pt idx="124">
                  <c:v>0.125</c:v>
                </c:pt>
                <c:pt idx="125">
                  <c:v>0.126</c:v>
                </c:pt>
                <c:pt idx="126">
                  <c:v>0.127</c:v>
                </c:pt>
                <c:pt idx="127">
                  <c:v>0.128</c:v>
                </c:pt>
                <c:pt idx="128">
                  <c:v>0.129</c:v>
                </c:pt>
                <c:pt idx="129">
                  <c:v>0.13</c:v>
                </c:pt>
                <c:pt idx="130">
                  <c:v>0.13100000000000001</c:v>
                </c:pt>
                <c:pt idx="131">
                  <c:v>0.13200000000000001</c:v>
                </c:pt>
                <c:pt idx="132">
                  <c:v>0.13300000000000001</c:v>
                </c:pt>
                <c:pt idx="133">
                  <c:v>0.13400000000000001</c:v>
                </c:pt>
                <c:pt idx="134">
                  <c:v>0.13500000000000001</c:v>
                </c:pt>
                <c:pt idx="135">
                  <c:v>0.13600000000000001</c:v>
                </c:pt>
                <c:pt idx="136">
                  <c:v>0.13700000000000001</c:v>
                </c:pt>
                <c:pt idx="137">
                  <c:v>0.13800000000000001</c:v>
                </c:pt>
                <c:pt idx="138">
                  <c:v>0.13900000000000001</c:v>
                </c:pt>
                <c:pt idx="139">
                  <c:v>0.14000000000000001</c:v>
                </c:pt>
                <c:pt idx="140">
                  <c:v>0.14099999999999999</c:v>
                </c:pt>
                <c:pt idx="141">
                  <c:v>0.14199999999999999</c:v>
                </c:pt>
                <c:pt idx="142">
                  <c:v>0.14299999999999999</c:v>
                </c:pt>
                <c:pt idx="143">
                  <c:v>0.14399999999999999</c:v>
                </c:pt>
                <c:pt idx="144">
                  <c:v>0.14499999999999999</c:v>
                </c:pt>
                <c:pt idx="145">
                  <c:v>0.14599999999999999</c:v>
                </c:pt>
                <c:pt idx="146">
                  <c:v>0.14699999999999999</c:v>
                </c:pt>
                <c:pt idx="147">
                  <c:v>0.14799999999999999</c:v>
                </c:pt>
                <c:pt idx="148">
                  <c:v>0.14899999999999999</c:v>
                </c:pt>
                <c:pt idx="149">
                  <c:v>0.15</c:v>
                </c:pt>
                <c:pt idx="150">
                  <c:v>0.151</c:v>
                </c:pt>
                <c:pt idx="151">
                  <c:v>0.152</c:v>
                </c:pt>
                <c:pt idx="152">
                  <c:v>0.153</c:v>
                </c:pt>
                <c:pt idx="153">
                  <c:v>0.154</c:v>
                </c:pt>
                <c:pt idx="154">
                  <c:v>0.155</c:v>
                </c:pt>
                <c:pt idx="155">
                  <c:v>0.156</c:v>
                </c:pt>
                <c:pt idx="156">
                  <c:v>0.157</c:v>
                </c:pt>
                <c:pt idx="157">
                  <c:v>0.158</c:v>
                </c:pt>
                <c:pt idx="158">
                  <c:v>0.159</c:v>
                </c:pt>
                <c:pt idx="159">
                  <c:v>0.16</c:v>
                </c:pt>
                <c:pt idx="160">
                  <c:v>0.161</c:v>
                </c:pt>
                <c:pt idx="161">
                  <c:v>0.16200000000000001</c:v>
                </c:pt>
                <c:pt idx="162">
                  <c:v>0.16300000000000001</c:v>
                </c:pt>
                <c:pt idx="163">
                  <c:v>0.16400000000000001</c:v>
                </c:pt>
                <c:pt idx="164">
                  <c:v>0.16500000000000001</c:v>
                </c:pt>
                <c:pt idx="165">
                  <c:v>0.16600000000000001</c:v>
                </c:pt>
                <c:pt idx="166">
                  <c:v>0.16700000000000001</c:v>
                </c:pt>
                <c:pt idx="167">
                  <c:v>0.16800000000000001</c:v>
                </c:pt>
                <c:pt idx="168">
                  <c:v>0.16900000000000001</c:v>
                </c:pt>
                <c:pt idx="169">
                  <c:v>0.17</c:v>
                </c:pt>
                <c:pt idx="170">
                  <c:v>0.17100000000000001</c:v>
                </c:pt>
                <c:pt idx="171">
                  <c:v>0.17199999999999999</c:v>
                </c:pt>
                <c:pt idx="172">
                  <c:v>0.17299999999999999</c:v>
                </c:pt>
                <c:pt idx="173">
                  <c:v>0.17399999999999999</c:v>
                </c:pt>
                <c:pt idx="174">
                  <c:v>0.17499999999999999</c:v>
                </c:pt>
                <c:pt idx="175">
                  <c:v>0.17599999999999999</c:v>
                </c:pt>
                <c:pt idx="176">
                  <c:v>0.17699999999999999</c:v>
                </c:pt>
                <c:pt idx="177">
                  <c:v>0.17799999999999999</c:v>
                </c:pt>
                <c:pt idx="178">
                  <c:v>0.17899999999999999</c:v>
                </c:pt>
                <c:pt idx="179">
                  <c:v>0.18</c:v>
                </c:pt>
                <c:pt idx="180">
                  <c:v>0.18099999999999999</c:v>
                </c:pt>
                <c:pt idx="181">
                  <c:v>0.182</c:v>
                </c:pt>
                <c:pt idx="182">
                  <c:v>0.183</c:v>
                </c:pt>
                <c:pt idx="183">
                  <c:v>0.184</c:v>
                </c:pt>
                <c:pt idx="184">
                  <c:v>0.185</c:v>
                </c:pt>
                <c:pt idx="185">
                  <c:v>0.186</c:v>
                </c:pt>
                <c:pt idx="186">
                  <c:v>0.187</c:v>
                </c:pt>
                <c:pt idx="187">
                  <c:v>0.188</c:v>
                </c:pt>
                <c:pt idx="188">
                  <c:v>0.189</c:v>
                </c:pt>
                <c:pt idx="189">
                  <c:v>0.19</c:v>
                </c:pt>
                <c:pt idx="190">
                  <c:v>0.191</c:v>
                </c:pt>
                <c:pt idx="191">
                  <c:v>0.192</c:v>
                </c:pt>
                <c:pt idx="192">
                  <c:v>0.193</c:v>
                </c:pt>
                <c:pt idx="193">
                  <c:v>0.19400000000000001</c:v>
                </c:pt>
                <c:pt idx="194">
                  <c:v>0.19500000000000001</c:v>
                </c:pt>
                <c:pt idx="195">
                  <c:v>0.19600000000000001</c:v>
                </c:pt>
                <c:pt idx="196">
                  <c:v>0.19700000000000001</c:v>
                </c:pt>
                <c:pt idx="197">
                  <c:v>0.19800000000000001</c:v>
                </c:pt>
                <c:pt idx="198">
                  <c:v>0.19900000000000001</c:v>
                </c:pt>
                <c:pt idx="199">
                  <c:v>0.2</c:v>
                </c:pt>
                <c:pt idx="200">
                  <c:v>0.20100000000000001</c:v>
                </c:pt>
                <c:pt idx="201">
                  <c:v>0.20200000000000001</c:v>
                </c:pt>
                <c:pt idx="202">
                  <c:v>0.20300000000000001</c:v>
                </c:pt>
                <c:pt idx="203">
                  <c:v>0.20399999999999999</c:v>
                </c:pt>
                <c:pt idx="204">
                  <c:v>0.20499999999999999</c:v>
                </c:pt>
                <c:pt idx="205">
                  <c:v>0.20599999999999999</c:v>
                </c:pt>
                <c:pt idx="206">
                  <c:v>0.20699999999999999</c:v>
                </c:pt>
                <c:pt idx="207">
                  <c:v>0.20799999999999999</c:v>
                </c:pt>
                <c:pt idx="208">
                  <c:v>0.20899999999999999</c:v>
                </c:pt>
                <c:pt idx="209">
                  <c:v>0.21</c:v>
                </c:pt>
                <c:pt idx="210">
                  <c:v>0.21099999999999999</c:v>
                </c:pt>
                <c:pt idx="211">
                  <c:v>0.21199999999999999</c:v>
                </c:pt>
                <c:pt idx="212">
                  <c:v>0.21299999999999999</c:v>
                </c:pt>
                <c:pt idx="213">
                  <c:v>0.214</c:v>
                </c:pt>
                <c:pt idx="214">
                  <c:v>0.215</c:v>
                </c:pt>
                <c:pt idx="215">
                  <c:v>0.216</c:v>
                </c:pt>
                <c:pt idx="216">
                  <c:v>0.217</c:v>
                </c:pt>
                <c:pt idx="217">
                  <c:v>0.218</c:v>
                </c:pt>
                <c:pt idx="218">
                  <c:v>0.219</c:v>
                </c:pt>
                <c:pt idx="219">
                  <c:v>0.22</c:v>
                </c:pt>
                <c:pt idx="220">
                  <c:v>0.221</c:v>
                </c:pt>
                <c:pt idx="221">
                  <c:v>0.222</c:v>
                </c:pt>
                <c:pt idx="222">
                  <c:v>0.223</c:v>
                </c:pt>
                <c:pt idx="223">
                  <c:v>0.224</c:v>
                </c:pt>
                <c:pt idx="224">
                  <c:v>0.22500000000000001</c:v>
                </c:pt>
                <c:pt idx="225">
                  <c:v>0.22600000000000001</c:v>
                </c:pt>
                <c:pt idx="226">
                  <c:v>0.22700000000000001</c:v>
                </c:pt>
                <c:pt idx="227">
                  <c:v>0.22800000000000001</c:v>
                </c:pt>
                <c:pt idx="228">
                  <c:v>0.22900000000000001</c:v>
                </c:pt>
                <c:pt idx="229">
                  <c:v>0.23</c:v>
                </c:pt>
                <c:pt idx="230">
                  <c:v>0.23100000000000001</c:v>
                </c:pt>
                <c:pt idx="231">
                  <c:v>0.23200000000000001</c:v>
                </c:pt>
                <c:pt idx="232">
                  <c:v>0.23300000000000001</c:v>
                </c:pt>
                <c:pt idx="233">
                  <c:v>0.23400000000000001</c:v>
                </c:pt>
                <c:pt idx="234">
                  <c:v>0.23499999999999999</c:v>
                </c:pt>
                <c:pt idx="235">
                  <c:v>0.23599999999999999</c:v>
                </c:pt>
                <c:pt idx="236">
                  <c:v>0.23699999999999999</c:v>
                </c:pt>
                <c:pt idx="237">
                  <c:v>0.23799999999999999</c:v>
                </c:pt>
                <c:pt idx="238">
                  <c:v>0.23899999999999999</c:v>
                </c:pt>
                <c:pt idx="239">
                  <c:v>0.24</c:v>
                </c:pt>
                <c:pt idx="240">
                  <c:v>0.24099999999999999</c:v>
                </c:pt>
                <c:pt idx="241">
                  <c:v>0.24199999999999999</c:v>
                </c:pt>
                <c:pt idx="242">
                  <c:v>0.24299999999999999</c:v>
                </c:pt>
                <c:pt idx="243">
                  <c:v>0.24399999999999999</c:v>
                </c:pt>
                <c:pt idx="244">
                  <c:v>0.245</c:v>
                </c:pt>
                <c:pt idx="245">
                  <c:v>0.246</c:v>
                </c:pt>
                <c:pt idx="246">
                  <c:v>0.247</c:v>
                </c:pt>
                <c:pt idx="247">
                  <c:v>0.248</c:v>
                </c:pt>
                <c:pt idx="248">
                  <c:v>0.249</c:v>
                </c:pt>
                <c:pt idx="249">
                  <c:v>0.25</c:v>
                </c:pt>
                <c:pt idx="250">
                  <c:v>0.251</c:v>
                </c:pt>
                <c:pt idx="251">
                  <c:v>0.252</c:v>
                </c:pt>
                <c:pt idx="252">
                  <c:v>0.253</c:v>
                </c:pt>
                <c:pt idx="253">
                  <c:v>0.254</c:v>
                </c:pt>
                <c:pt idx="254">
                  <c:v>0.255</c:v>
                </c:pt>
                <c:pt idx="255">
                  <c:v>0.25600000000000001</c:v>
                </c:pt>
                <c:pt idx="256">
                  <c:v>0.25700000000000001</c:v>
                </c:pt>
                <c:pt idx="257">
                  <c:v>0.25800000000000001</c:v>
                </c:pt>
                <c:pt idx="258">
                  <c:v>0.25900000000000001</c:v>
                </c:pt>
                <c:pt idx="259">
                  <c:v>0.26</c:v>
                </c:pt>
                <c:pt idx="260">
                  <c:v>0.26100000000000001</c:v>
                </c:pt>
                <c:pt idx="261">
                  <c:v>0.26200000000000001</c:v>
                </c:pt>
                <c:pt idx="262">
                  <c:v>0.26300000000000001</c:v>
                </c:pt>
                <c:pt idx="263">
                  <c:v>0.26400000000000001</c:v>
                </c:pt>
                <c:pt idx="264">
                  <c:v>0.26500000000000001</c:v>
                </c:pt>
                <c:pt idx="265">
                  <c:v>0.26600000000000001</c:v>
                </c:pt>
                <c:pt idx="266">
                  <c:v>0.26700000000000002</c:v>
                </c:pt>
                <c:pt idx="267">
                  <c:v>0.26800000000000002</c:v>
                </c:pt>
                <c:pt idx="268">
                  <c:v>0.26900000000000002</c:v>
                </c:pt>
                <c:pt idx="269">
                  <c:v>0.27</c:v>
                </c:pt>
                <c:pt idx="270">
                  <c:v>0.27100000000000002</c:v>
                </c:pt>
                <c:pt idx="271">
                  <c:v>0.27200000000000002</c:v>
                </c:pt>
                <c:pt idx="272">
                  <c:v>0.27300000000000002</c:v>
                </c:pt>
                <c:pt idx="273">
                  <c:v>0.27400000000000002</c:v>
                </c:pt>
                <c:pt idx="274">
                  <c:v>0.27500000000000002</c:v>
                </c:pt>
                <c:pt idx="275">
                  <c:v>0.27600000000000002</c:v>
                </c:pt>
                <c:pt idx="276">
                  <c:v>0.27700000000000002</c:v>
                </c:pt>
                <c:pt idx="277">
                  <c:v>0.27800000000000002</c:v>
                </c:pt>
                <c:pt idx="278">
                  <c:v>0.27900000000000003</c:v>
                </c:pt>
                <c:pt idx="279">
                  <c:v>0.28000000000000003</c:v>
                </c:pt>
                <c:pt idx="280">
                  <c:v>0.28100000000000003</c:v>
                </c:pt>
                <c:pt idx="281">
                  <c:v>0.28199999999999997</c:v>
                </c:pt>
                <c:pt idx="282">
                  <c:v>0.28299999999999997</c:v>
                </c:pt>
                <c:pt idx="283">
                  <c:v>0.28399999999999997</c:v>
                </c:pt>
                <c:pt idx="284">
                  <c:v>0.28499999999999998</c:v>
                </c:pt>
                <c:pt idx="285">
                  <c:v>0.28599999999999998</c:v>
                </c:pt>
                <c:pt idx="286">
                  <c:v>0.28699999999999998</c:v>
                </c:pt>
                <c:pt idx="287">
                  <c:v>0.28799999999999998</c:v>
                </c:pt>
                <c:pt idx="288">
                  <c:v>0.28899999999999998</c:v>
                </c:pt>
                <c:pt idx="289">
                  <c:v>0.28999999999999998</c:v>
                </c:pt>
                <c:pt idx="290">
                  <c:v>0.29099999999999998</c:v>
                </c:pt>
                <c:pt idx="291">
                  <c:v>0.29199999999999998</c:v>
                </c:pt>
                <c:pt idx="292">
                  <c:v>0.29299999999999998</c:v>
                </c:pt>
                <c:pt idx="293">
                  <c:v>0.29399999999999998</c:v>
                </c:pt>
                <c:pt idx="294">
                  <c:v>0.29499999999999998</c:v>
                </c:pt>
                <c:pt idx="295">
                  <c:v>0.29599999999999999</c:v>
                </c:pt>
                <c:pt idx="296">
                  <c:v>0.29699999999999999</c:v>
                </c:pt>
                <c:pt idx="297">
                  <c:v>0.29799999999999999</c:v>
                </c:pt>
                <c:pt idx="298">
                  <c:v>0.29899999999999999</c:v>
                </c:pt>
                <c:pt idx="299">
                  <c:v>0.3</c:v>
                </c:pt>
                <c:pt idx="300">
                  <c:v>0.30099999999999999</c:v>
                </c:pt>
                <c:pt idx="301">
                  <c:v>0.30199999999999999</c:v>
                </c:pt>
                <c:pt idx="302">
                  <c:v>0.30299999999999999</c:v>
                </c:pt>
                <c:pt idx="303">
                  <c:v>0.30399999999999999</c:v>
                </c:pt>
                <c:pt idx="304">
                  <c:v>0.30499999999999999</c:v>
                </c:pt>
                <c:pt idx="305">
                  <c:v>0.30599999999999999</c:v>
                </c:pt>
                <c:pt idx="306">
                  <c:v>0.307</c:v>
                </c:pt>
                <c:pt idx="307">
                  <c:v>0.308</c:v>
                </c:pt>
                <c:pt idx="308">
                  <c:v>0.309</c:v>
                </c:pt>
                <c:pt idx="309">
                  <c:v>0.31</c:v>
                </c:pt>
                <c:pt idx="310">
                  <c:v>0.311</c:v>
                </c:pt>
                <c:pt idx="311">
                  <c:v>0.312</c:v>
                </c:pt>
                <c:pt idx="312">
                  <c:v>0.313</c:v>
                </c:pt>
                <c:pt idx="313">
                  <c:v>0.314</c:v>
                </c:pt>
                <c:pt idx="314">
                  <c:v>0.315</c:v>
                </c:pt>
                <c:pt idx="315">
                  <c:v>0.316</c:v>
                </c:pt>
                <c:pt idx="316">
                  <c:v>0.317</c:v>
                </c:pt>
                <c:pt idx="317">
                  <c:v>0.318</c:v>
                </c:pt>
                <c:pt idx="318">
                  <c:v>0.31900000000000001</c:v>
                </c:pt>
                <c:pt idx="319">
                  <c:v>0.32</c:v>
                </c:pt>
                <c:pt idx="320">
                  <c:v>0.32100000000000001</c:v>
                </c:pt>
                <c:pt idx="321">
                  <c:v>0.32200000000000001</c:v>
                </c:pt>
                <c:pt idx="322">
                  <c:v>0.32300000000000001</c:v>
                </c:pt>
                <c:pt idx="323">
                  <c:v>0.32400000000000001</c:v>
                </c:pt>
                <c:pt idx="324">
                  <c:v>0.32500000000000001</c:v>
                </c:pt>
                <c:pt idx="325">
                  <c:v>0.32600000000000001</c:v>
                </c:pt>
                <c:pt idx="326">
                  <c:v>0.32700000000000001</c:v>
                </c:pt>
                <c:pt idx="327">
                  <c:v>0.32800000000000001</c:v>
                </c:pt>
                <c:pt idx="328">
                  <c:v>0.32900000000000001</c:v>
                </c:pt>
                <c:pt idx="329">
                  <c:v>0.33</c:v>
                </c:pt>
                <c:pt idx="330">
                  <c:v>0.33100000000000002</c:v>
                </c:pt>
                <c:pt idx="331">
                  <c:v>0.33200000000000002</c:v>
                </c:pt>
                <c:pt idx="332">
                  <c:v>0.33300000000000002</c:v>
                </c:pt>
                <c:pt idx="333">
                  <c:v>0.33400000000000002</c:v>
                </c:pt>
                <c:pt idx="334">
                  <c:v>0.33500000000000002</c:v>
                </c:pt>
                <c:pt idx="335">
                  <c:v>0.33600000000000002</c:v>
                </c:pt>
                <c:pt idx="336">
                  <c:v>0.33700000000000002</c:v>
                </c:pt>
                <c:pt idx="337">
                  <c:v>0.33800000000000002</c:v>
                </c:pt>
                <c:pt idx="338">
                  <c:v>0.33900000000000002</c:v>
                </c:pt>
                <c:pt idx="339">
                  <c:v>0.34</c:v>
                </c:pt>
                <c:pt idx="340">
                  <c:v>0.34100000000000003</c:v>
                </c:pt>
                <c:pt idx="341">
                  <c:v>0.34200000000000003</c:v>
                </c:pt>
                <c:pt idx="342">
                  <c:v>0.34300000000000003</c:v>
                </c:pt>
                <c:pt idx="343">
                  <c:v>0.34399999999999997</c:v>
                </c:pt>
                <c:pt idx="344">
                  <c:v>0.34499999999999997</c:v>
                </c:pt>
                <c:pt idx="345">
                  <c:v>0.34599999999999997</c:v>
                </c:pt>
                <c:pt idx="346">
                  <c:v>0.34699999999999998</c:v>
                </c:pt>
                <c:pt idx="347">
                  <c:v>0.34799999999999998</c:v>
                </c:pt>
                <c:pt idx="348">
                  <c:v>0.34899999999999998</c:v>
                </c:pt>
                <c:pt idx="349">
                  <c:v>0.35</c:v>
                </c:pt>
                <c:pt idx="350">
                  <c:v>0.35099999999999998</c:v>
                </c:pt>
                <c:pt idx="351">
                  <c:v>0.35199999999999998</c:v>
                </c:pt>
                <c:pt idx="352">
                  <c:v>0.35299999999999998</c:v>
                </c:pt>
                <c:pt idx="353">
                  <c:v>0.35399999999999998</c:v>
                </c:pt>
                <c:pt idx="354">
                  <c:v>0.35499999999999998</c:v>
                </c:pt>
                <c:pt idx="355">
                  <c:v>0.35599999999999998</c:v>
                </c:pt>
                <c:pt idx="356">
                  <c:v>0.35699999999999998</c:v>
                </c:pt>
                <c:pt idx="357">
                  <c:v>0.35799999999999998</c:v>
                </c:pt>
                <c:pt idx="358">
                  <c:v>0.35899999999999999</c:v>
                </c:pt>
                <c:pt idx="359">
                  <c:v>0.36</c:v>
                </c:pt>
                <c:pt idx="360">
                  <c:v>0.36099999999999999</c:v>
                </c:pt>
                <c:pt idx="361">
                  <c:v>0.36199999999999999</c:v>
                </c:pt>
                <c:pt idx="362">
                  <c:v>0.36299999999999999</c:v>
                </c:pt>
                <c:pt idx="363">
                  <c:v>0.36399999999999999</c:v>
                </c:pt>
                <c:pt idx="364">
                  <c:v>0.36499999999999999</c:v>
                </c:pt>
                <c:pt idx="365">
                  <c:v>0.36599999999999999</c:v>
                </c:pt>
                <c:pt idx="366">
                  <c:v>0.36699999999999999</c:v>
                </c:pt>
                <c:pt idx="367">
                  <c:v>0.36799999999999999</c:v>
                </c:pt>
                <c:pt idx="368">
                  <c:v>0.36899999999999999</c:v>
                </c:pt>
                <c:pt idx="369">
                  <c:v>0.37</c:v>
                </c:pt>
                <c:pt idx="370">
                  <c:v>0.371</c:v>
                </c:pt>
                <c:pt idx="371">
                  <c:v>0.372</c:v>
                </c:pt>
                <c:pt idx="372">
                  <c:v>0.373</c:v>
                </c:pt>
                <c:pt idx="373">
                  <c:v>0.374</c:v>
                </c:pt>
                <c:pt idx="374">
                  <c:v>0.375</c:v>
                </c:pt>
                <c:pt idx="375">
                  <c:v>0.376</c:v>
                </c:pt>
                <c:pt idx="376">
                  <c:v>0.377</c:v>
                </c:pt>
                <c:pt idx="377">
                  <c:v>0.378</c:v>
                </c:pt>
                <c:pt idx="378">
                  <c:v>0.379</c:v>
                </c:pt>
                <c:pt idx="379">
                  <c:v>0.38</c:v>
                </c:pt>
                <c:pt idx="380">
                  <c:v>0.38100000000000001</c:v>
                </c:pt>
                <c:pt idx="381">
                  <c:v>0.38200000000000001</c:v>
                </c:pt>
                <c:pt idx="382">
                  <c:v>0.38300000000000001</c:v>
                </c:pt>
                <c:pt idx="383">
                  <c:v>0.38400000000000001</c:v>
                </c:pt>
                <c:pt idx="384">
                  <c:v>0.38500000000000001</c:v>
                </c:pt>
                <c:pt idx="385">
                  <c:v>0.38600000000000001</c:v>
                </c:pt>
                <c:pt idx="386">
                  <c:v>0.38700000000000001</c:v>
                </c:pt>
                <c:pt idx="387">
                  <c:v>0.38800000000000001</c:v>
                </c:pt>
                <c:pt idx="388">
                  <c:v>0.38900000000000001</c:v>
                </c:pt>
                <c:pt idx="389">
                  <c:v>0.39</c:v>
                </c:pt>
                <c:pt idx="390">
                  <c:v>0.39100000000000001</c:v>
                </c:pt>
                <c:pt idx="391">
                  <c:v>0.39200000000000002</c:v>
                </c:pt>
                <c:pt idx="392">
                  <c:v>0.39300000000000002</c:v>
                </c:pt>
                <c:pt idx="393">
                  <c:v>0.39400000000000002</c:v>
                </c:pt>
                <c:pt idx="394">
                  <c:v>0.39500000000000002</c:v>
                </c:pt>
                <c:pt idx="395">
                  <c:v>0.39600000000000002</c:v>
                </c:pt>
                <c:pt idx="396">
                  <c:v>0.39700000000000002</c:v>
                </c:pt>
                <c:pt idx="397">
                  <c:v>0.39800000000000002</c:v>
                </c:pt>
                <c:pt idx="398">
                  <c:v>0.39900000000000002</c:v>
                </c:pt>
                <c:pt idx="399">
                  <c:v>0.4</c:v>
                </c:pt>
                <c:pt idx="400">
                  <c:v>0.40100000000000002</c:v>
                </c:pt>
                <c:pt idx="401">
                  <c:v>0.40200000000000002</c:v>
                </c:pt>
                <c:pt idx="402">
                  <c:v>0.40300000000000002</c:v>
                </c:pt>
                <c:pt idx="403">
                  <c:v>0.40400000000000003</c:v>
                </c:pt>
                <c:pt idx="404">
                  <c:v>0.40500000000000003</c:v>
                </c:pt>
                <c:pt idx="405">
                  <c:v>0.40600000000000003</c:v>
                </c:pt>
                <c:pt idx="406">
                  <c:v>0.40699999999999997</c:v>
                </c:pt>
                <c:pt idx="407">
                  <c:v>0.40799999999999997</c:v>
                </c:pt>
                <c:pt idx="408">
                  <c:v>0.40899999999999997</c:v>
                </c:pt>
                <c:pt idx="409">
                  <c:v>0.41</c:v>
                </c:pt>
                <c:pt idx="410">
                  <c:v>0.41099999999999998</c:v>
                </c:pt>
                <c:pt idx="411">
                  <c:v>0.41199999999999998</c:v>
                </c:pt>
                <c:pt idx="412">
                  <c:v>0.41299999999999998</c:v>
                </c:pt>
                <c:pt idx="413">
                  <c:v>0.41399999999999998</c:v>
                </c:pt>
                <c:pt idx="414">
                  <c:v>0.41499999999999998</c:v>
                </c:pt>
                <c:pt idx="415">
                  <c:v>0.41599999999999998</c:v>
                </c:pt>
                <c:pt idx="416">
                  <c:v>0.41699999999999998</c:v>
                </c:pt>
                <c:pt idx="417">
                  <c:v>0.41799999999999998</c:v>
                </c:pt>
                <c:pt idx="418">
                  <c:v>0.41899999999999998</c:v>
                </c:pt>
                <c:pt idx="419">
                  <c:v>0.42</c:v>
                </c:pt>
                <c:pt idx="420">
                  <c:v>0.42099999999999999</c:v>
                </c:pt>
                <c:pt idx="421">
                  <c:v>0.42199999999999999</c:v>
                </c:pt>
                <c:pt idx="422">
                  <c:v>0.42299999999999999</c:v>
                </c:pt>
                <c:pt idx="423">
                  <c:v>0.42399999999999999</c:v>
                </c:pt>
                <c:pt idx="424">
                  <c:v>0.42499999999999999</c:v>
                </c:pt>
                <c:pt idx="425">
                  <c:v>0.42599999999999999</c:v>
                </c:pt>
                <c:pt idx="426">
                  <c:v>0.42699999999999999</c:v>
                </c:pt>
                <c:pt idx="427">
                  <c:v>0.42799999999999999</c:v>
                </c:pt>
                <c:pt idx="428">
                  <c:v>0.42899999999999999</c:v>
                </c:pt>
                <c:pt idx="429">
                  <c:v>0.43</c:v>
                </c:pt>
                <c:pt idx="430">
                  <c:v>0.43099999999999999</c:v>
                </c:pt>
              </c:numCache>
            </c:numRef>
          </c:xVal>
          <c:yVal>
            <c:numRef>
              <c:f>Sheet1!$B$2:$B$432</c:f>
              <c:numCache>
                <c:formatCode>0.00000_ </c:formatCode>
                <c:ptCount val="431"/>
                <c:pt idx="0">
                  <c:v>5.3394832646104853E-5</c:v>
                </c:pt>
                <c:pt idx="1">
                  <c:v>1.106887119253358E-4</c:v>
                </c:pt>
                <c:pt idx="2">
                  <c:v>1.7188127605988462E-4</c:v>
                </c:pt>
                <c:pt idx="3">
                  <c:v>2.3697213868980119E-4</c:v>
                </c:pt>
                <c:pt idx="4">
                  <c:v>3.0596088888566915E-4</c:v>
                </c:pt>
                <c:pt idx="5">
                  <c:v>3.7884709115591428E-4</c:v>
                </c:pt>
                <c:pt idx="6">
                  <c:v>4.5563028546032752E-4</c:v>
                </c:pt>
                <c:pt idx="7">
                  <c:v>5.3630998721957909E-4</c:v>
                </c:pt>
                <c:pt idx="8">
                  <c:v>6.2088568732933391E-4</c:v>
                </c:pt>
                <c:pt idx="9">
                  <c:v>7.0935685217160191E-4</c:v>
                </c:pt>
                <c:pt idx="10">
                  <c:v>8.0172292362947969E-4</c:v>
                </c:pt>
                <c:pt idx="11">
                  <c:v>8.9798331909895363E-4</c:v>
                </c:pt>
                <c:pt idx="12">
                  <c:v>9.9813743150730869E-4</c:v>
                </c:pt>
                <c:pt idx="13">
                  <c:v>1.1021846293248344E-3</c:v>
                </c:pt>
                <c:pt idx="14">
                  <c:v>1.2101242565827272E-3</c:v>
                </c:pt>
                <c:pt idx="15">
                  <c:v>1.3219556328884496E-3</c:v>
                </c:pt>
                <c:pt idx="16">
                  <c:v>1.4376780534447117E-3</c:v>
                </c:pt>
                <c:pt idx="17">
                  <c:v>1.5572907890643792E-3</c:v>
                </c:pt>
                <c:pt idx="18">
                  <c:v>1.680793086191526E-3</c:v>
                </c:pt>
                <c:pt idx="19">
                  <c:v>1.8081841669194618E-3</c:v>
                </c:pt>
                <c:pt idx="20">
                  <c:v>1.9394632290095359E-3</c:v>
                </c:pt>
                <c:pt idx="21">
                  <c:v>2.0746294459120379E-3</c:v>
                </c:pt>
                <c:pt idx="22">
                  <c:v>2.2136819667869512E-3</c:v>
                </c:pt>
                <c:pt idx="23">
                  <c:v>2.3566199165251517E-3</c:v>
                </c:pt>
                <c:pt idx="24">
                  <c:v>2.5034423957706886E-3</c:v>
                </c:pt>
                <c:pt idx="25">
                  <c:v>2.6541484809433288E-3</c:v>
                </c:pt>
                <c:pt idx="26">
                  <c:v>2.8087372242609973E-3</c:v>
                </c:pt>
                <c:pt idx="27">
                  <c:v>2.9672076537644934E-3</c:v>
                </c:pt>
                <c:pt idx="28">
                  <c:v>3.1295587733412705E-3</c:v>
                </c:pt>
                <c:pt idx="29">
                  <c:v>3.29578956275145E-3</c:v>
                </c:pt>
                <c:pt idx="30">
                  <c:v>3.4658989776514409E-3</c:v>
                </c:pt>
                <c:pt idx="31">
                  <c:v>3.6398859496222513E-3</c:v>
                </c:pt>
                <c:pt idx="32">
                  <c:v>3.8177493861945855E-3</c:v>
                </c:pt>
                <c:pt idx="33">
                  <c:v>3.9994881708780294E-3</c:v>
                </c:pt>
                <c:pt idx="34">
                  <c:v>4.1851011631859752E-3</c:v>
                </c:pt>
                <c:pt idx="35">
                  <c:v>4.3745871986677898E-3</c:v>
                </c:pt>
                <c:pt idx="36">
                  <c:v>4.5679450889354323E-3</c:v>
                </c:pt>
                <c:pt idx="37">
                  <c:v>4.7651736216937218E-3</c:v>
                </c:pt>
                <c:pt idx="38">
                  <c:v>4.9662715607711877E-3</c:v>
                </c:pt>
                <c:pt idx="39">
                  <c:v>5.1712376461505588E-3</c:v>
                </c:pt>
                <c:pt idx="40">
                  <c:v>5.3800705939997112E-3</c:v>
                </c:pt>
                <c:pt idx="41">
                  <c:v>5.5927690967048915E-3</c:v>
                </c:pt>
                <c:pt idx="42">
                  <c:v>5.8093318229016644E-3</c:v>
                </c:pt>
                <c:pt idx="43">
                  <c:v>6.0297574175096069E-3</c:v>
                </c:pt>
                <c:pt idx="44">
                  <c:v>6.2540445017657126E-3</c:v>
                </c:pt>
                <c:pt idx="45">
                  <c:v>6.4821916732581836E-3</c:v>
                </c:pt>
                <c:pt idx="46">
                  <c:v>6.714197505961389E-3</c:v>
                </c:pt>
                <c:pt idx="47">
                  <c:v>6.9500605502714891E-3</c:v>
                </c:pt>
                <c:pt idx="48">
                  <c:v>7.1897793330431836E-3</c:v>
                </c:pt>
                <c:pt idx="49">
                  <c:v>7.4333523576254057E-3</c:v>
                </c:pt>
                <c:pt idx="50">
                  <c:v>7.6807781038981532E-3</c:v>
                </c:pt>
                <c:pt idx="51">
                  <c:v>7.9320550283105418E-3</c:v>
                </c:pt>
                <c:pt idx="52">
                  <c:v>8.1871815639210088E-3</c:v>
                </c:pt>
                <c:pt idx="53">
                  <c:v>8.4461561204329239E-3</c:v>
                </c:pt>
                <c:pt idx="54">
                  <c:v>8.7089770842351394E-3</c:v>
                </c:pt>
                <c:pt idx="55">
                  <c:v>8.9756428184431941E-3</c:v>
                </c:pt>
                <c:pt idx="56">
                  <c:v>9.2461516629388368E-3</c:v>
                </c:pt>
                <c:pt idx="57">
                  <c:v>9.5205019344104108E-3</c:v>
                </c:pt>
                <c:pt idx="58">
                  <c:v>9.7986919263954031E-3</c:v>
                </c:pt>
                <c:pt idx="59">
                  <c:v>1.0080719909322189E-2</c:v>
                </c:pt>
                <c:pt idx="60">
                  <c:v>1.0366584130553358E-2</c:v>
                </c:pt>
                <c:pt idx="61">
                  <c:v>1.0656282814426876E-2</c:v>
                </c:pt>
                <c:pt idx="62">
                  <c:v>1.0949814162302313E-2</c:v>
                </c:pt>
                <c:pt idx="63">
                  <c:v>1.1247176352604471E-2</c:v>
                </c:pt>
                <c:pt idx="64">
                  <c:v>1.1548367540866383E-2</c:v>
                </c:pt>
                <c:pt idx="65">
                  <c:v>1.1853385859776855E-2</c:v>
                </c:pt>
                <c:pt idx="66">
                  <c:v>1.2162229419225762E-2</c:v>
                </c:pt>
                <c:pt idx="67">
                  <c:v>1.2474896306349459E-2</c:v>
                </c:pt>
                <c:pt idx="68">
                  <c:v>1.2791384585578852E-2</c:v>
                </c:pt>
                <c:pt idx="69">
                  <c:v>1.3111692298686833E-2</c:v>
                </c:pt>
                <c:pt idx="70">
                  <c:v>1.3435817464834687E-2</c:v>
                </c:pt>
                <c:pt idx="71">
                  <c:v>1.3763758080622579E-2</c:v>
                </c:pt>
                <c:pt idx="72">
                  <c:v>1.4095512120136683E-2</c:v>
                </c:pt>
                <c:pt idx="73">
                  <c:v>1.4431077535001169E-2</c:v>
                </c:pt>
                <c:pt idx="74">
                  <c:v>1.4770452254424943E-2</c:v>
                </c:pt>
                <c:pt idx="75">
                  <c:v>1.5113634185254604E-2</c:v>
                </c:pt>
                <c:pt idx="76">
                  <c:v>1.5460621212024961E-2</c:v>
                </c:pt>
                <c:pt idx="77">
                  <c:v>1.5811411197009878E-2</c:v>
                </c:pt>
                <c:pt idx="78">
                  <c:v>1.616600198027468E-2</c:v>
                </c:pt>
                <c:pt idx="79">
                  <c:v>1.652439137972872E-2</c:v>
                </c:pt>
                <c:pt idx="80">
                  <c:v>1.6886577191178032E-2</c:v>
                </c:pt>
                <c:pt idx="81">
                  <c:v>1.7252557188379619E-2</c:v>
                </c:pt>
                <c:pt idx="82">
                  <c:v>1.7622329123094804E-2</c:v>
                </c:pt>
                <c:pt idx="83">
                  <c:v>1.799589072514346E-2</c:v>
                </c:pt>
                <c:pt idx="84">
                  <c:v>1.8373239702458855E-2</c:v>
                </c:pt>
                <c:pt idx="85">
                  <c:v>1.8754373741144525E-2</c:v>
                </c:pt>
                <c:pt idx="86">
                  <c:v>1.9139290505527762E-2</c:v>
                </c:pt>
                <c:pt idx="87">
                  <c:v>1.9527987638218919E-2</c:v>
                </c:pt>
                <c:pt idx="88">
                  <c:v>1.9920462760165097E-2</c:v>
                </c:pt>
                <c:pt idx="89">
                  <c:v>2.0316713470710512E-2</c:v>
                </c:pt>
                <c:pt idx="90">
                  <c:v>2.0716737347650921E-2</c:v>
                </c:pt>
                <c:pt idx="91">
                  <c:v>2.1120531947295629E-2</c:v>
                </c:pt>
                <c:pt idx="92">
                  <c:v>2.1528094804522002E-2</c:v>
                </c:pt>
                <c:pt idx="93">
                  <c:v>2.1939423432839472E-2</c:v>
                </c:pt>
                <c:pt idx="94">
                  <c:v>2.235451532444413E-2</c:v>
                </c:pt>
                <c:pt idx="95">
                  <c:v>2.2773367950282203E-2</c:v>
                </c:pt>
                <c:pt idx="96">
                  <c:v>2.3195978760109232E-2</c:v>
                </c:pt>
                <c:pt idx="97">
                  <c:v>2.3622345182551574E-2</c:v>
                </c:pt>
                <c:pt idx="98">
                  <c:v>2.4052464625166886E-2</c:v>
                </c:pt>
                <c:pt idx="99">
                  <c:v>2.4486334474507293E-2</c:v>
                </c:pt>
                <c:pt idx="100">
                  <c:v>2.4923952096180063E-2</c:v>
                </c:pt>
                <c:pt idx="101">
                  <c:v>2.5365314834911279E-2</c:v>
                </c:pt>
                <c:pt idx="102">
                  <c:v>2.581042001460937E-2</c:v>
                </c:pt>
                <c:pt idx="103">
                  <c:v>2.6259264938426757E-2</c:v>
                </c:pt>
                <c:pt idx="104">
                  <c:v>2.6711846888826024E-2</c:v>
                </c:pt>
                <c:pt idx="105">
                  <c:v>2.7168163127643752E-2</c:v>
                </c:pt>
                <c:pt idx="106">
                  <c:v>2.7628210896153027E-2</c:v>
                </c:pt>
                <c:pt idx="107">
                  <c:v>2.809198741513308E-2</c:v>
                </c:pt>
                <c:pt idx="108">
                  <c:v>2.8559489884930456E-2</c:v>
                </c:pt>
                <c:pt idx="109">
                  <c:v>2.9030715485527187E-2</c:v>
                </c:pt>
                <c:pt idx="110">
                  <c:v>2.9505661376607789E-2</c:v>
                </c:pt>
                <c:pt idx="111">
                  <c:v>2.9984324697624409E-2</c:v>
                </c:pt>
                <c:pt idx="112">
                  <c:v>3.0466702567865656E-2</c:v>
                </c:pt>
                <c:pt idx="113">
                  <c:v>3.0952792086522796E-2</c:v>
                </c:pt>
                <c:pt idx="114">
                  <c:v>3.1442590332758119E-2</c:v>
                </c:pt>
                <c:pt idx="115">
                  <c:v>3.1936094365775158E-2</c:v>
                </c:pt>
                <c:pt idx="116">
                  <c:v>3.2433301224884137E-2</c:v>
                </c:pt>
                <c:pt idx="117">
                  <c:v>3.2934207929573828E-2</c:v>
                </c:pt>
                <c:pt idx="118">
                  <c:v>3.3438811479580832E-2</c:v>
                </c:pt>
                <c:pt idx="119">
                  <c:v>3.3947108854956914E-2</c:v>
                </c:pt>
                <c:pt idx="120">
                  <c:v>3.4459097016143109E-2</c:v>
                </c:pt>
                <c:pt idx="121">
                  <c:v>3.4974772904037971E-2</c:v>
                </c:pt>
                <c:pt idx="122">
                  <c:v>3.5494133440067965E-2</c:v>
                </c:pt>
                <c:pt idx="123">
                  <c:v>3.6017175526261547E-2</c:v>
                </c:pt>
                <c:pt idx="124">
                  <c:v>3.6543896045318047E-2</c:v>
                </c:pt>
                <c:pt idx="125">
                  <c:v>3.7074291860681952E-2</c:v>
                </c:pt>
                <c:pt idx="126">
                  <c:v>3.7608359816613562E-2</c:v>
                </c:pt>
                <c:pt idx="127">
                  <c:v>3.8146096738263413E-2</c:v>
                </c:pt>
                <c:pt idx="128">
                  <c:v>3.8687499431743544E-2</c:v>
                </c:pt>
                <c:pt idx="129">
                  <c:v>3.9232564684202276E-2</c:v>
                </c:pt>
                <c:pt idx="130">
                  <c:v>3.9781289263898484E-2</c:v>
                </c:pt>
                <c:pt idx="131">
                  <c:v>4.0333669920274234E-2</c:v>
                </c:pt>
                <c:pt idx="132">
                  <c:v>4.0889703384029696E-2</c:v>
                </c:pt>
                <c:pt idx="133">
                  <c:v>4.1449386367199026E-2</c:v>
                </c:pt>
                <c:pt idx="134">
                  <c:v>4.2012715563223557E-2</c:v>
                </c:pt>
                <c:pt idx="135">
                  <c:v>4.2579687647028963E-2</c:v>
                </c:pt>
                <c:pt idx="136">
                  <c:v>4.3150299275100334E-2</c:v>
                </c:pt>
                <c:pt idx="137">
                  <c:v>4.3724547085558341E-2</c:v>
                </c:pt>
                <c:pt idx="138">
                  <c:v>4.4302427698234559E-2</c:v>
                </c:pt>
                <c:pt idx="139">
                  <c:v>4.4883937714749689E-2</c:v>
                </c:pt>
                <c:pt idx="140">
                  <c:v>4.5469073718590103E-2</c:v>
                </c:pt>
                <c:pt idx="141">
                  <c:v>4.6057832275184563E-2</c:v>
                </c:pt>
                <c:pt idx="142">
                  <c:v>4.6650209931981268E-2</c:v>
                </c:pt>
                <c:pt idx="143">
                  <c:v>4.7246203218528293E-2</c:v>
                </c:pt>
                <c:pt idx="144">
                  <c:v>4.7845808646548083E-2</c:v>
                </c:pt>
                <c:pt idx="145">
                  <c:v>4.8449022710019107E-2</c:v>
                </c:pt>
                <c:pt idx="146">
                  <c:v>4.9055841885252138E-2</c:v>
                </c:pt>
                <c:pt idx="147">
                  <c:v>4.9666262630971125E-2</c:v>
                </c:pt>
                <c:pt idx="148">
                  <c:v>5.0280281388390913E-2</c:v>
                </c:pt>
                <c:pt idx="149">
                  <c:v>5.0897894581297565E-2</c:v>
                </c:pt>
                <c:pt idx="150">
                  <c:v>5.1519098616128411E-2</c:v>
                </c:pt>
                <c:pt idx="151">
                  <c:v>5.2143889882050376E-2</c:v>
                </c:pt>
                <c:pt idx="152">
                  <c:v>5.2772264751043407E-2</c:v>
                </c:pt>
                <c:pt idx="153">
                  <c:v>5.3404219577977918E-2</c:v>
                </c:pt>
                <c:pt idx="154">
                  <c:v>5.4039750700696776E-2</c:v>
                </c:pt>
                <c:pt idx="155">
                  <c:v>5.4678854440097568E-2</c:v>
                </c:pt>
                <c:pt idx="156">
                  <c:v>5.5321527100211265E-2</c:v>
                </c:pt>
                <c:pt idx="157">
                  <c:v>5.5967764968286537E-2</c:v>
                </c:pt>
                <c:pt idx="158">
                  <c:v>5.6617564314869195E-2</c:v>
                </c:pt>
                <c:pt idx="159">
                  <c:v>5.7270921393886232E-2</c:v>
                </c:pt>
                <c:pt idx="160">
                  <c:v>5.7927832442726424E-2</c:v>
                </c:pt>
                <c:pt idx="161">
                  <c:v>5.8588293682323433E-2</c:v>
                </c:pt>
                <c:pt idx="162">
                  <c:v>5.9252301317239131E-2</c:v>
                </c:pt>
                <c:pt idx="163">
                  <c:v>5.9919851535744417E-2</c:v>
                </c:pt>
                <c:pt idx="164">
                  <c:v>6.0590940509905489E-2</c:v>
                </c:pt>
                <c:pt idx="165">
                  <c:v>6.1265564395664829E-2</c:v>
                </c:pt>
                <c:pt idx="166">
                  <c:v>6.1943719332924807E-2</c:v>
                </c:pt>
                <c:pt idx="167">
                  <c:v>6.2625401445632389E-2</c:v>
                </c:pt>
                <c:pt idx="168">
                  <c:v>6.3310606841863182E-2</c:v>
                </c:pt>
                <c:pt idx="169">
                  <c:v>6.3999331613904087E-2</c:v>
                </c:pt>
                <c:pt idx="170">
                  <c:v>6.469157183833929E-2</c:v>
                </c:pt>
                <c:pt idx="171">
                  <c:v>6.5387323576133916E-2</c:v>
                </c:pt>
                <c:pt idx="172">
                  <c:v>6.6086582872718957E-2</c:v>
                </c:pt>
                <c:pt idx="173">
                  <c:v>6.6789345758075991E-2</c:v>
                </c:pt>
                <c:pt idx="174">
                  <c:v>6.749560824682227E-2</c:v>
                </c:pt>
                <c:pt idx="175">
                  <c:v>6.8205366338296325E-2</c:v>
                </c:pt>
                <c:pt idx="176">
                  <c:v>6.8918616016643008E-2</c:v>
                </c:pt>
                <c:pt idx="177">
                  <c:v>6.9635353250899423E-2</c:v>
                </c:pt>
                <c:pt idx="178">
                  <c:v>7.0355573995079745E-2</c:v>
                </c:pt>
                <c:pt idx="179">
                  <c:v>7.1079274188262487E-2</c:v>
                </c:pt>
                <c:pt idx="180">
                  <c:v>7.1806449754675428E-2</c:v>
                </c:pt>
                <c:pt idx="181">
                  <c:v>7.253709660378288E-2</c:v>
                </c:pt>
                <c:pt idx="182">
                  <c:v>7.3271210630370898E-2</c:v>
                </c:pt>
                <c:pt idx="183">
                  <c:v>7.400878771463465E-2</c:v>
                </c:pt>
                <c:pt idx="184">
                  <c:v>7.4749823722264463E-2</c:v>
                </c:pt>
                <c:pt idx="185">
                  <c:v>7.5494314504533644E-2</c:v>
                </c:pt>
                <c:pt idx="186">
                  <c:v>7.6242255898383571E-2</c:v>
                </c:pt>
                <c:pt idx="187">
                  <c:v>7.6993643726513239E-2</c:v>
                </c:pt>
                <c:pt idx="188">
                  <c:v>7.7748473797464079E-2</c:v>
                </c:pt>
                <c:pt idx="189">
                  <c:v>7.8506741905708666E-2</c:v>
                </c:pt>
                <c:pt idx="190">
                  <c:v>7.92684438317377E-2</c:v>
                </c:pt>
                <c:pt idx="191">
                  <c:v>8.0033575342147778E-2</c:v>
                </c:pt>
                <c:pt idx="192">
                  <c:v>8.0802132189729148E-2</c:v>
                </c:pt>
                <c:pt idx="193">
                  <c:v>8.1574110113552867E-2</c:v>
                </c:pt>
                <c:pt idx="194">
                  <c:v>8.2349504839059062E-2</c:v>
                </c:pt>
                <c:pt idx="195">
                  <c:v>8.3128312078145639E-2</c:v>
                </c:pt>
                <c:pt idx="196">
                  <c:v>8.391052752925493E-2</c:v>
                </c:pt>
                <c:pt idx="197">
                  <c:v>8.4696146877463185E-2</c:v>
                </c:pt>
                <c:pt idx="198">
                  <c:v>8.5485165794567941E-2</c:v>
                </c:pt>
                <c:pt idx="199">
                  <c:v>8.6277579939177285E-2</c:v>
                </c:pt>
                <c:pt idx="200">
                  <c:v>8.7073384956797173E-2</c:v>
                </c:pt>
                <c:pt idx="201">
                  <c:v>8.7872576479921416E-2</c:v>
                </c:pt>
                <c:pt idx="202">
                  <c:v>8.8675150128118829E-2</c:v>
                </c:pt>
                <c:pt idx="203">
                  <c:v>8.948110150812294E-2</c:v>
                </c:pt>
                <c:pt idx="204">
                  <c:v>9.0290426213920139E-2</c:v>
                </c:pt>
                <c:pt idx="205">
                  <c:v>9.1103119826839218E-2</c:v>
                </c:pt>
                <c:pt idx="206">
                  <c:v>9.1919177915639638E-2</c:v>
                </c:pt>
                <c:pt idx="207">
                  <c:v>9.2738596036600784E-2</c:v>
                </c:pt>
                <c:pt idx="208">
                  <c:v>9.3561369733611011E-2</c:v>
                </c:pt>
                <c:pt idx="209">
                  <c:v>9.4387494538256123E-2</c:v>
                </c:pt>
                <c:pt idx="210">
                  <c:v>9.5216965969910083E-2</c:v>
                </c:pt>
                <c:pt idx="211">
                  <c:v>9.6049779535822055E-2</c:v>
                </c:pt>
                <c:pt idx="212">
                  <c:v>9.688593073120727E-2</c:v>
                </c:pt>
                <c:pt idx="213">
                  <c:v>9.7725415039336183E-2</c:v>
                </c:pt>
                <c:pt idx="214">
                  <c:v>9.8568227931622621E-2</c:v>
                </c:pt>
                <c:pt idx="215">
                  <c:v>9.9414364867713989E-2</c:v>
                </c:pt>
                <c:pt idx="216">
                  <c:v>0.10026382129558109</c:v>
                </c:pt>
                <c:pt idx="217">
                  <c:v>0.101116592651606</c:v>
                </c:pt>
                <c:pt idx="218">
                  <c:v>0.10197267436067359</c:v>
                </c:pt>
                <c:pt idx="219">
                  <c:v>0.10283206183625926</c:v>
                </c:pt>
                <c:pt idx="220">
                  <c:v>0.10369475048051874</c:v>
                </c:pt>
                <c:pt idx="221">
                  <c:v>0.10456073568437885</c:v>
                </c:pt>
                <c:pt idx="222">
                  <c:v>0.10543001282762465</c:v>
                </c:pt>
                <c:pt idx="223">
                  <c:v>0.10630257727899145</c:v>
                </c:pt>
                <c:pt idx="224">
                  <c:v>0.10717842439625264</c:v>
                </c:pt>
                <c:pt idx="225">
                  <c:v>0.10805754952630997</c:v>
                </c:pt>
                <c:pt idx="226">
                  <c:v>0.10893994800528251</c:v>
                </c:pt>
                <c:pt idx="227">
                  <c:v>0.10982561515859712</c:v>
                </c:pt>
                <c:pt idx="228">
                  <c:v>0.11071454630107674</c:v>
                </c:pt>
                <c:pt idx="229">
                  <c:v>0.11160673673703098</c:v>
                </c:pt>
                <c:pt idx="230">
                  <c:v>0.11250218176034454</c:v>
                </c:pt>
                <c:pt idx="231">
                  <c:v>0.11340087665456788</c:v>
                </c:pt>
                <c:pt idx="232">
                  <c:v>0.11430281669300568</c:v>
                </c:pt>
                <c:pt idx="233">
                  <c:v>0.11520799713880703</c:v>
                </c:pt>
                <c:pt idx="234">
                  <c:v>0.11611641324505373</c:v>
                </c:pt>
                <c:pt idx="235">
                  <c:v>0.11702806025485091</c:v>
                </c:pt>
                <c:pt idx="236">
                  <c:v>0.11794293340141571</c:v>
                </c:pt>
                <c:pt idx="237">
                  <c:v>0.11886102790816711</c:v>
                </c:pt>
                <c:pt idx="238">
                  <c:v>0.11978233898881374</c:v>
                </c:pt>
                <c:pt idx="239">
                  <c:v>0.12070686184744533</c:v>
                </c:pt>
                <c:pt idx="240">
                  <c:v>0.12163459167862017</c:v>
                </c:pt>
                <c:pt idx="241">
                  <c:v>0.12256552366745438</c:v>
                </c:pt>
                <c:pt idx="242">
                  <c:v>0.12349965298971277</c:v>
                </c:pt>
                <c:pt idx="243">
                  <c:v>0.12443697481189481</c:v>
                </c:pt>
                <c:pt idx="244">
                  <c:v>0.12537748429132661</c:v>
                </c:pt>
                <c:pt idx="245">
                  <c:v>0.12632117657624797</c:v>
                </c:pt>
                <c:pt idx="246">
                  <c:v>0.12726804680590198</c:v>
                </c:pt>
                <c:pt idx="247">
                  <c:v>0.12821809011062335</c:v>
                </c:pt>
                <c:pt idx="248">
                  <c:v>0.12917130161192836</c:v>
                </c:pt>
                <c:pt idx="249">
                  <c:v>0.1301276764226012</c:v>
                </c:pt>
                <c:pt idx="250">
                  <c:v>0.13108720964678472</c:v>
                </c:pt>
                <c:pt idx="251">
                  <c:v>0.13204989638006881</c:v>
                </c:pt>
                <c:pt idx="252">
                  <c:v>0.13301573170957676</c:v>
                </c:pt>
                <c:pt idx="253">
                  <c:v>0.13398471071405593</c:v>
                </c:pt>
                <c:pt idx="254">
                  <c:v>0.13495682846396473</c:v>
                </c:pt>
                <c:pt idx="255">
                  <c:v>0.13593208002156182</c:v>
                </c:pt>
                <c:pt idx="256">
                  <c:v>0.13691046044099242</c:v>
                </c:pt>
                <c:pt idx="257">
                  <c:v>0.13789196476837834</c:v>
                </c:pt>
                <c:pt idx="258">
                  <c:v>0.13887658804190434</c:v>
                </c:pt>
                <c:pt idx="259">
                  <c:v>0.13986432529190729</c:v>
                </c:pt>
                <c:pt idx="260">
                  <c:v>0.14085517154096217</c:v>
                </c:pt>
                <c:pt idx="261">
                  <c:v>0.14184912180397125</c:v>
                </c:pt>
                <c:pt idx="262">
                  <c:v>0.14284617108825065</c:v>
                </c:pt>
                <c:pt idx="263">
                  <c:v>0.14384631439361839</c:v>
                </c:pt>
                <c:pt idx="264">
                  <c:v>0.14484954671248046</c:v>
                </c:pt>
                <c:pt idx="265">
                  <c:v>0.14585586302991971</c:v>
                </c:pt>
                <c:pt idx="266">
                  <c:v>0.146865258323781</c:v>
                </c:pt>
                <c:pt idx="267">
                  <c:v>0.1478777275647602</c:v>
                </c:pt>
                <c:pt idx="268">
                  <c:v>0.14889326571648848</c:v>
                </c:pt>
                <c:pt idx="269">
                  <c:v>0.14991186773562154</c:v>
                </c:pt>
                <c:pt idx="270">
                  <c:v>0.15093352857192427</c:v>
                </c:pt>
                <c:pt idx="271">
                  <c:v>0.15195824316835788</c:v>
                </c:pt>
                <c:pt idx="272">
                  <c:v>0.1529860064611665</c:v>
                </c:pt>
                <c:pt idx="273">
                  <c:v>0.15401681337996287</c:v>
                </c:pt>
                <c:pt idx="274">
                  <c:v>0.15505065884781405</c:v>
                </c:pt>
                <c:pt idx="275">
                  <c:v>0.15608753778132817</c:v>
                </c:pt>
                <c:pt idx="276">
                  <c:v>0.15712744509073923</c:v>
                </c:pt>
                <c:pt idx="277">
                  <c:v>0.15817037567999387</c:v>
                </c:pt>
                <c:pt idx="278">
                  <c:v>0.15921632444683498</c:v>
                </c:pt>
                <c:pt idx="279">
                  <c:v>0.160265286282889</c:v>
                </c:pt>
                <c:pt idx="280">
                  <c:v>0.16131725607374975</c:v>
                </c:pt>
                <c:pt idx="281">
                  <c:v>0.16237222869906404</c:v>
                </c:pt>
                <c:pt idx="282">
                  <c:v>0.16343019903261563</c:v>
                </c:pt>
                <c:pt idx="283">
                  <c:v>0.16449116194241159</c:v>
                </c:pt>
                <c:pt idx="284">
                  <c:v>0.16555511229076447</c:v>
                </c:pt>
                <c:pt idx="285">
                  <c:v>0.16662204493437932</c:v>
                </c:pt>
                <c:pt idx="286">
                  <c:v>0.16769195472443499</c:v>
                </c:pt>
                <c:pt idx="287">
                  <c:v>0.1687648365066709</c:v>
                </c:pt>
                <c:pt idx="288">
                  <c:v>0.16984068512146883</c:v>
                </c:pt>
                <c:pt idx="289">
                  <c:v>0.17091949540393769</c:v>
                </c:pt>
                <c:pt idx="290">
                  <c:v>0.17200126218399669</c:v>
                </c:pt>
                <c:pt idx="291">
                  <c:v>0.17308598028645905</c:v>
                </c:pt>
                <c:pt idx="292">
                  <c:v>0.17417364453111372</c:v>
                </c:pt>
                <c:pt idx="293">
                  <c:v>0.17526424973281068</c:v>
                </c:pt>
                <c:pt idx="294">
                  <c:v>0.17635779070154139</c:v>
                </c:pt>
                <c:pt idx="295">
                  <c:v>0.17745426224252348</c:v>
                </c:pt>
                <c:pt idx="296">
                  <c:v>0.17855365915628119</c:v>
                </c:pt>
                <c:pt idx="297">
                  <c:v>0.17965597623872953</c:v>
                </c:pt>
                <c:pt idx="298">
                  <c:v>0.18076120828125414</c:v>
                </c:pt>
                <c:pt idx="299">
                  <c:v>0.1818693500707953</c:v>
                </c:pt>
                <c:pt idx="300">
                  <c:v>0.1829803963899283</c:v>
                </c:pt>
                <c:pt idx="301">
                  <c:v>0.18409434201694541</c:v>
                </c:pt>
                <c:pt idx="302">
                  <c:v>0.18521118172593665</c:v>
                </c:pt>
                <c:pt idx="303">
                  <c:v>0.18633091028687132</c:v>
                </c:pt>
                <c:pt idx="304">
                  <c:v>0.18745352246567809</c:v>
                </c:pt>
                <c:pt idx="305">
                  <c:v>0.18857901302432734</c:v>
                </c:pt>
                <c:pt idx="306">
                  <c:v>0.18970737672091004</c:v>
                </c:pt>
                <c:pt idx="307">
                  <c:v>0.19083860830971749</c:v>
                </c:pt>
                <c:pt idx="308">
                  <c:v>0.19197270254132437</c:v>
                </c:pt>
                <c:pt idx="309">
                  <c:v>0.1931096541626639</c:v>
                </c:pt>
                <c:pt idx="310">
                  <c:v>0.19424945791711223</c:v>
                </c:pt>
                <c:pt idx="311">
                  <c:v>0.19539210854456485</c:v>
                </c:pt>
                <c:pt idx="312">
                  <c:v>0.19653760078151611</c:v>
                </c:pt>
                <c:pt idx="313">
                  <c:v>0.19768592936113905</c:v>
                </c:pt>
                <c:pt idx="314">
                  <c:v>0.19883708901336444</c:v>
                </c:pt>
                <c:pt idx="315">
                  <c:v>0.19999107446495706</c:v>
                </c:pt>
                <c:pt idx="316">
                  <c:v>0.20114788043959692</c:v>
                </c:pt>
                <c:pt idx="317">
                  <c:v>0.2023075016579543</c:v>
                </c:pt>
                <c:pt idx="318">
                  <c:v>0.20346993283777159</c:v>
                </c:pt>
                <c:pt idx="319">
                  <c:v>0.20463516869393622</c:v>
                </c:pt>
                <c:pt idx="320">
                  <c:v>0.20580320393856122</c:v>
                </c:pt>
                <c:pt idx="321">
                  <c:v>0.20697403328106206</c:v>
                </c:pt>
                <c:pt idx="322">
                  <c:v>0.20814765142823211</c:v>
                </c:pt>
                <c:pt idx="323">
                  <c:v>0.20932405308432078</c:v>
                </c:pt>
                <c:pt idx="324">
                  <c:v>0.21050323295110918</c:v>
                </c:pt>
                <c:pt idx="325">
                  <c:v>0.21168518572798656</c:v>
                </c:pt>
                <c:pt idx="326">
                  <c:v>0.21286990611202694</c:v>
                </c:pt>
                <c:pt idx="327">
                  <c:v>0.21405738879806291</c:v>
                </c:pt>
                <c:pt idx="328">
                  <c:v>0.21524762847876378</c:v>
                </c:pt>
                <c:pt idx="329">
                  <c:v>0.21644061984470853</c:v>
                </c:pt>
                <c:pt idx="330">
                  <c:v>0.21763635758446243</c:v>
                </c:pt>
                <c:pt idx="331">
                  <c:v>0.21883483638465029</c:v>
                </c:pt>
                <c:pt idx="332">
                  <c:v>0.2200360509300332</c:v>
                </c:pt>
                <c:pt idx="333">
                  <c:v>0.2212399959035799</c:v>
                </c:pt>
                <c:pt idx="334">
                  <c:v>0.2224466659865435</c:v>
                </c:pt>
                <c:pt idx="335">
                  <c:v>0.22365605585853299</c:v>
                </c:pt>
                <c:pt idx="336">
                  <c:v>0.22486816019758882</c:v>
                </c:pt>
                <c:pt idx="337">
                  <c:v>0.22608297368025509</c:v>
                </c:pt>
                <c:pt idx="338">
                  <c:v>0.2273004909816515</c:v>
                </c:pt>
                <c:pt idx="339">
                  <c:v>0.2285207067755487</c:v>
                </c:pt>
                <c:pt idx="340">
                  <c:v>0.22974361573443847</c:v>
                </c:pt>
                <c:pt idx="341">
                  <c:v>0.23096921252960678</c:v>
                </c:pt>
                <c:pt idx="342">
                  <c:v>0.23219749183120619</c:v>
                </c:pt>
                <c:pt idx="343">
                  <c:v>0.23342844830832687</c:v>
                </c:pt>
                <c:pt idx="344">
                  <c:v>0.23466207662906879</c:v>
                </c:pt>
                <c:pt idx="345">
                  <c:v>0.23589837146061143</c:v>
                </c:pt>
                <c:pt idx="346">
                  <c:v>0.23713732746928751</c:v>
                </c:pt>
                <c:pt idx="347">
                  <c:v>0.2383789393206498</c:v>
                </c:pt>
                <c:pt idx="348">
                  <c:v>0.23962320167954509</c:v>
                </c:pt>
                <c:pt idx="349">
                  <c:v>0.24087010921018204</c:v>
                </c:pt>
                <c:pt idx="350">
                  <c:v>0.24211965657620227</c:v>
                </c:pt>
                <c:pt idx="351">
                  <c:v>0.24337183844074906</c:v>
                </c:pt>
                <c:pt idx="352">
                  <c:v>0.24462664946653823</c:v>
                </c:pt>
                <c:pt idx="353">
                  <c:v>0.24588408431592412</c:v>
                </c:pt>
                <c:pt idx="354">
                  <c:v>0.24714413765097176</c:v>
                </c:pt>
                <c:pt idx="355">
                  <c:v>0.24840680413352378</c:v>
                </c:pt>
                <c:pt idx="356">
                  <c:v>0.24967207842526851</c:v>
                </c:pt>
                <c:pt idx="357">
                  <c:v>0.25093995518780821</c:v>
                </c:pt>
                <c:pt idx="358">
                  <c:v>0.25221042908272684</c:v>
                </c:pt>
                <c:pt idx="359">
                  <c:v>0.25348349477165688</c:v>
                </c:pt>
                <c:pt idx="360">
                  <c:v>0.25475914691634771</c:v>
                </c:pt>
                <c:pt idx="361">
                  <c:v>0.25603738017873168</c:v>
                </c:pt>
                <c:pt idx="362">
                  <c:v>0.2573181892209897</c:v>
                </c:pt>
                <c:pt idx="363">
                  <c:v>0.25860156870561923</c:v>
                </c:pt>
                <c:pt idx="364">
                  <c:v>0.25988751329549975</c:v>
                </c:pt>
                <c:pt idx="365">
                  <c:v>0.26117601765395793</c:v>
                </c:pt>
                <c:pt idx="366">
                  <c:v>0.26246707644483314</c:v>
                </c:pt>
                <c:pt idx="367">
                  <c:v>0.26376068433254385</c:v>
                </c:pt>
                <c:pt idx="368">
                  <c:v>0.26505683598215046</c:v>
                </c:pt>
                <c:pt idx="369">
                  <c:v>0.26635552605942181</c:v>
                </c:pt>
                <c:pt idx="370">
                  <c:v>0.26765674923089811</c:v>
                </c:pt>
                <c:pt idx="371">
                  <c:v>0.26896050016395578</c:v>
                </c:pt>
                <c:pt idx="372">
                  <c:v>0.27026677352687101</c:v>
                </c:pt>
                <c:pt idx="373">
                  <c:v>0.27157556398888272</c:v>
                </c:pt>
                <c:pt idx="374">
                  <c:v>0.27288686622025649</c:v>
                </c:pt>
                <c:pt idx="375">
                  <c:v>0.27420067489234723</c:v>
                </c:pt>
                <c:pt idx="376">
                  <c:v>0.27551698467766039</c:v>
                </c:pt>
                <c:pt idx="377">
                  <c:v>0.27683579024991734</c:v>
                </c:pt>
                <c:pt idx="378">
                  <c:v>0.27815708628411351</c:v>
                </c:pt>
                <c:pt idx="379">
                  <c:v>0.27948086745658396</c:v>
                </c:pt>
                <c:pt idx="380">
                  <c:v>0.28080712844506095</c:v>
                </c:pt>
                <c:pt idx="381">
                  <c:v>0.28213586392873891</c:v>
                </c:pt>
                <c:pt idx="382">
                  <c:v>0.28346706858833159</c:v>
                </c:pt>
                <c:pt idx="383">
                  <c:v>0.28480073710613596</c:v>
                </c:pt>
                <c:pt idx="384">
                  <c:v>0.28613686416609019</c:v>
                </c:pt>
                <c:pt idx="385">
                  <c:v>0.28747544445383399</c:v>
                </c:pt>
                <c:pt idx="386">
                  <c:v>0.28881647265676924</c:v>
                </c:pt>
                <c:pt idx="387">
                  <c:v>0.29015994346411877</c:v>
                </c:pt>
                <c:pt idx="388">
                  <c:v>0.29150585156698472</c:v>
                </c:pt>
                <c:pt idx="389">
                  <c:v>0.29285419165840842</c:v>
                </c:pt>
                <c:pt idx="390">
                  <c:v>0.29420495843342864</c:v>
                </c:pt>
                <c:pt idx="391">
                  <c:v>0.29555814658913981</c:v>
                </c:pt>
                <c:pt idx="392">
                  <c:v>0.29691375082474836</c:v>
                </c:pt>
                <c:pt idx="393">
                  <c:v>0.29827176584163329</c:v>
                </c:pt>
                <c:pt idx="394">
                  <c:v>0.29963218634340083</c:v>
                </c:pt>
                <c:pt idx="395">
                  <c:v>0.30099500703594317</c:v>
                </c:pt>
                <c:pt idx="396">
                  <c:v>0.3023602226274934</c:v>
                </c:pt>
                <c:pt idx="397">
                  <c:v>0.30372782782868435</c:v>
                </c:pt>
                <c:pt idx="398">
                  <c:v>0.30509781735260244</c:v>
                </c:pt>
                <c:pt idx="399">
                  <c:v>0.30647018591484454</c:v>
                </c:pt>
                <c:pt idx="400">
                  <c:v>0.30784492823357335</c:v>
                </c:pt>
                <c:pt idx="401">
                  <c:v>0.30922203902957279</c:v>
                </c:pt>
                <c:pt idx="402">
                  <c:v>0.31060151302630234</c:v>
                </c:pt>
                <c:pt idx="403">
                  <c:v>0.31198334494995295</c:v>
                </c:pt>
                <c:pt idx="404">
                  <c:v>0.31336752952949898</c:v>
                </c:pt>
                <c:pt idx="405">
                  <c:v>0.31475406149675556</c:v>
                </c:pt>
                <c:pt idx="406">
                  <c:v>0.31614293558642848</c:v>
                </c:pt>
                <c:pt idx="407">
                  <c:v>0.31753414653617196</c:v>
                </c:pt>
                <c:pt idx="408">
                  <c:v>0.31892768908663727</c:v>
                </c:pt>
                <c:pt idx="409">
                  <c:v>0.32032355798152901</c:v>
                </c:pt>
                <c:pt idx="410">
                  <c:v>0.32172174796765551</c:v>
                </c:pt>
                <c:pt idx="411">
                  <c:v>0.32312225379498305</c:v>
                </c:pt>
                <c:pt idx="412">
                  <c:v>0.32452507021668553</c:v>
                </c:pt>
                <c:pt idx="413">
                  <c:v>0.32593019198919804</c:v>
                </c:pt>
                <c:pt idx="414">
                  <c:v>0.32733761387226668</c:v>
                </c:pt>
                <c:pt idx="415">
                  <c:v>0.32874733062900097</c:v>
                </c:pt>
                <c:pt idx="416">
                  <c:v>0.33015933702592359</c:v>
                </c:pt>
                <c:pt idx="417">
                  <c:v>0.33157362783302102</c:v>
                </c:pt>
                <c:pt idx="418">
                  <c:v>0.33299019782379391</c:v>
                </c:pt>
                <c:pt idx="419">
                  <c:v>0.33440904177530706</c:v>
                </c:pt>
                <c:pt idx="420">
                  <c:v>0.33583015446823838</c:v>
                </c:pt>
                <c:pt idx="421">
                  <c:v>0.33725353068692843</c:v>
                </c:pt>
                <c:pt idx="422">
                  <c:v>0.33867916521942953</c:v>
                </c:pt>
                <c:pt idx="423">
                  <c:v>0.34010705285755449</c:v>
                </c:pt>
                <c:pt idx="424">
                  <c:v>0.34153718839692404</c:v>
                </c:pt>
                <c:pt idx="425">
                  <c:v>0.34296956663701628</c:v>
                </c:pt>
                <c:pt idx="426">
                  <c:v>0.34440418238121306</c:v>
                </c:pt>
                <c:pt idx="427">
                  <c:v>0.34584103043684866</c:v>
                </c:pt>
                <c:pt idx="428">
                  <c:v>0.34728010561525591</c:v>
                </c:pt>
                <c:pt idx="429">
                  <c:v>0.34872140273181373</c:v>
                </c:pt>
                <c:pt idx="430">
                  <c:v>0.3501649166059931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2788880"/>
        <c:axId val="202789440"/>
      </c:scatterChart>
      <c:valAx>
        <c:axId val="202788880"/>
        <c:scaling>
          <c:orientation val="minMax"/>
          <c:max val="0.35000000000000003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t/s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0.89570907089883323"/>
              <c:y val="0.875894732001900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.00000_ 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789440"/>
        <c:crosses val="autoZero"/>
        <c:crossBetween val="midCat"/>
      </c:valAx>
      <c:valAx>
        <c:axId val="20278944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altLang="zh-CN" sz="2000" dirty="0" smtClean="0"/>
                  <a:t>x/m</a:t>
                </a:r>
                <a:endParaRPr lang="zh-CN" altLang="en-US" sz="2000" dirty="0"/>
              </a:p>
            </c:rich>
          </c:tx>
          <c:layout>
            <c:manualLayout>
              <c:xMode val="edge"/>
              <c:yMode val="edge"/>
              <c:x val="7.543806647602418E-3"/>
              <c:y val="4.490138894483215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zh-CN"/>
            </a:p>
          </c:txPr>
        </c:title>
        <c:numFmt formatCode="0.00000_ 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zh-CN"/>
          </a:p>
        </c:txPr>
        <c:crossAx val="20278888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zh-CN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9.wmf"/><Relationship Id="rId5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24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3A24CD-BD91-4466-9A5F-A5B7B4268588}" type="datetimeFigureOut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644529-C601-42ED-B0DB-C078CA4ED4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3675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44529-C601-42ED-B0DB-C078CA4ED47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013851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C644529-C601-42ED-B0DB-C078CA4ED47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46795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052348-804B-4CB2-90A7-6153E30B4437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56030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3E4EB-3F1C-437E-AB2F-E068288400A9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8004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8253A6-F11F-45DC-A62C-63D4D1268F8C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530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FB227-721B-4218-94A1-6866BDAAA076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376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BB636-8335-4847-98CC-801927AC44C3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47790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67D1D9-EE8B-4922-852E-65BDA362BABD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4846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65063-31AF-454E-AD30-4E9EB1886B9A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19173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CBB06-BAC3-41EA-BC47-21B9989DC666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45283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C0345-E0C1-4818-93CE-FFED0419C3B3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908422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82646B-3CCD-47BA-9DEF-877EBE6D50D1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879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70731-516A-4FA6-8DF9-AB80BD443BE1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1554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16000"/>
            <a:lum/>
          </a:blip>
          <a:srcRect/>
          <a:stretch>
            <a:fillRect t="-16000" b="-1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94E73F-899A-4F64-B113-2B44D190EF88}" type="datetime1">
              <a:rPr lang="zh-CN" altLang="en-US" smtClean="0"/>
              <a:t>2015/6/2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689C88-CCB4-42A5-BAFB-AF104BAC02B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964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2.MOV"/><Relationship Id="rId1" Type="http://schemas.openxmlformats.org/officeDocument/2006/relationships/video" Target="NULL" TargetMode="Externa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mp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22.png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6.xml"/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Drag_equation" TargetMode="External"/><Relationship Id="rId2" Type="http://schemas.openxmlformats.org/officeDocument/2006/relationships/hyperlink" Target="https://en.wikipedia.org/wiki/Drag_(physics)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Viscosity" TargetMode="External"/><Relationship Id="rId5" Type="http://schemas.openxmlformats.org/officeDocument/2006/relationships/hyperlink" Target="https://en.wikipedia.org/wiki/Reynolds_number" TargetMode="External"/><Relationship Id="rId4" Type="http://schemas.openxmlformats.org/officeDocument/2006/relationships/hyperlink" Target="https://en.wikipedia.org/wiki/Drag_coefficient" TargetMode="Externa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OV"/><Relationship Id="rId1" Type="http://schemas.openxmlformats.org/officeDocument/2006/relationships/video" Target="NULL" TargetMode="External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Problem No.5</a:t>
            </a:r>
            <a:br>
              <a:rPr lang="en-US" altLang="zh-CN" dirty="0" smtClean="0"/>
            </a:br>
            <a:r>
              <a:rPr lang="zh-CN" altLang="en-US" dirty="0" smtClean="0"/>
              <a:t>“</a:t>
            </a:r>
            <a:r>
              <a:rPr lang="en-US" altLang="zh-CN" dirty="0" smtClean="0"/>
              <a:t>Falling ball</a:t>
            </a:r>
            <a:r>
              <a:rPr lang="zh-CN" altLang="en-US" dirty="0" smtClean="0"/>
              <a:t>”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mtClean="0"/>
              <a:t>WANG </a:t>
            </a:r>
            <a:r>
              <a:rPr lang="en-US" altLang="zh-CN" dirty="0" err="1" smtClean="0"/>
              <a:t>Yuhao</a:t>
            </a:r>
            <a:r>
              <a:rPr lang="en-US" altLang="zh-CN" dirty="0" smtClean="0"/>
              <a:t>, Team China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408" y="545788"/>
            <a:ext cx="4984124" cy="1153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45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101"/>
            <a:ext cx="9144000" cy="6095996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3026535" y="2410498"/>
            <a:ext cx="862884" cy="109470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4994857" y="2002666"/>
            <a:ext cx="862884" cy="1094705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2" name="直接箭头连接符 11"/>
          <p:cNvCxnSpPr>
            <a:stCxn id="6" idx="5"/>
          </p:cNvCxnSpPr>
          <p:nvPr/>
        </p:nvCxnSpPr>
        <p:spPr>
          <a:xfrm>
            <a:off x="3763053" y="3344887"/>
            <a:ext cx="1478648" cy="1613479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>
            <a:stCxn id="10" idx="4"/>
          </p:cNvCxnSpPr>
          <p:nvPr/>
        </p:nvCxnSpPr>
        <p:spPr>
          <a:xfrm flipH="1">
            <a:off x="5241701" y="3097371"/>
            <a:ext cx="184598" cy="186099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/>
          <p:cNvSpPr txBox="1"/>
          <p:nvPr/>
        </p:nvSpPr>
        <p:spPr>
          <a:xfrm>
            <a:off x="4994857" y="4805772"/>
            <a:ext cx="1481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sensors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9197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The ball we used for the analyzed experiment is an iron ball with a density of                         and radius of 1.25cm. Consider the density of water                    .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38854"/>
              </p:ext>
            </p:extLst>
          </p:nvPr>
        </p:nvGraphicFramePr>
        <p:xfrm>
          <a:off x="4481848" y="2241931"/>
          <a:ext cx="1805216" cy="427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3" imgW="965160" imgH="228600" progId="Equation.DSMT4">
                  <p:embed/>
                </p:oleObj>
              </mc:Choice>
              <mc:Fallback>
                <p:oleObj name="Equation" r:id="rId3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81848" y="2241931"/>
                        <a:ext cx="1805216" cy="427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405174"/>
              </p:ext>
            </p:extLst>
          </p:nvPr>
        </p:nvGraphicFramePr>
        <p:xfrm>
          <a:off x="6287064" y="2590105"/>
          <a:ext cx="15430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7064" y="2590105"/>
                        <a:ext cx="15430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7531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2.Process of the experiments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490771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1.To simplify, we still choose to release by hand. </a:t>
            </a:r>
          </a:p>
          <a:p>
            <a:pPr marL="0" indent="0">
              <a:buNone/>
            </a:pPr>
            <a:r>
              <a:rPr lang="en-US" altLang="zh-CN" dirty="0" smtClean="0"/>
              <a:t>2.Use the camera to record the motion(400 fps).</a:t>
            </a:r>
          </a:p>
          <a:p>
            <a:pPr marL="0" indent="0">
              <a:buNone/>
            </a:pPr>
            <a:r>
              <a:rPr lang="en-US" altLang="zh-CN" dirty="0" smtClean="0"/>
              <a:t>3.Use the sensors can record the time dependence   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of the force.</a:t>
            </a:r>
          </a:p>
          <a:p>
            <a:pPr marL="0" indent="0">
              <a:buNone/>
            </a:pPr>
            <a:r>
              <a:rPr lang="en-US" altLang="zh-CN" dirty="0" smtClean="0"/>
              <a:t>4.Export the data to Excel to draw the figure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770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4" name="DSC_0563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2947" end="2085.8"/>
                </p14:media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03263" y="1825625"/>
            <a:ext cx="7735887" cy="4351338"/>
          </a:xfr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6019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46" y="77274"/>
            <a:ext cx="6712308" cy="6712308"/>
          </a:xfr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6045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3.Graphs</a:t>
            </a:r>
            <a:endParaRPr lang="zh-CN" altLang="en-US" dirty="0"/>
          </a:p>
        </p:txBody>
      </p:sp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500576"/>
              </p:ext>
            </p:extLst>
          </p:nvPr>
        </p:nvGraphicFramePr>
        <p:xfrm>
          <a:off x="389006" y="1424279"/>
          <a:ext cx="8417501" cy="50151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71096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3.Graphs</a:t>
            </a:r>
            <a:endParaRPr lang="zh-CN" altLang="en-US" dirty="0"/>
          </a:p>
        </p:txBody>
      </p:sp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89942214"/>
              </p:ext>
            </p:extLst>
          </p:nvPr>
        </p:nvGraphicFramePr>
        <p:xfrm>
          <a:off x="628650" y="1519707"/>
          <a:ext cx="7987316" cy="46953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21944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II. Theoretical analysis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498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From our experiments, we find three phases of motion:</a:t>
            </a:r>
          </a:p>
          <a:p>
            <a:pPr marL="457200" indent="-457200">
              <a:buAutoNum type="arabicParenR"/>
            </a:pPr>
            <a:r>
              <a:rPr lang="en-US" altLang="zh-CN" sz="2400" dirty="0" smtClean="0"/>
              <a:t>Above the water;</a:t>
            </a:r>
          </a:p>
          <a:p>
            <a:pPr marL="457200" indent="-457200">
              <a:buAutoNum type="arabicParenR"/>
            </a:pPr>
            <a:r>
              <a:rPr lang="en-US" altLang="zh-CN" sz="2400" dirty="0" smtClean="0"/>
              <a:t>Entering the water;</a:t>
            </a:r>
          </a:p>
          <a:p>
            <a:pPr marL="457200" indent="-457200">
              <a:buAutoNum type="arabicParenR"/>
            </a:pPr>
            <a:r>
              <a:rPr lang="en-US" altLang="zh-CN" sz="2400" dirty="0" smtClean="0"/>
              <a:t>Travelling in the water, which consists of acceleration and uniform </a:t>
            </a:r>
            <a:r>
              <a:rPr lang="en-US" altLang="zh-CN" sz="2400" dirty="0" smtClean="0"/>
              <a:t>motion.</a:t>
            </a:r>
            <a:endParaRPr lang="en-US" altLang="zh-CN" sz="2400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1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408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769562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The phase of ‘entering the water’ is reflected by a dramatic increase with fluctuation in the reading. Because the time interval of this phase is short, it’s hard to do a quantitative analysis.</a:t>
            </a:r>
          </a:p>
          <a:p>
            <a:pPr marL="0" indent="0">
              <a:buNone/>
            </a:pPr>
            <a:r>
              <a:rPr lang="en-US" altLang="zh-CN" dirty="0" smtClean="0"/>
              <a:t>The next phase is the longest and most well-reflected. As observed, the reading of the balance is positive and tend to decrease during this phase. In the rest of the research, we focused on this phase of motion.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1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76470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Problem Review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70319" y="1774109"/>
            <a:ext cx="4484263" cy="435133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dirty="0"/>
              <a:t>An </a:t>
            </a:r>
            <a:r>
              <a:rPr lang="en-US" altLang="zh-CN" sz="2400" dirty="0">
                <a:solidFill>
                  <a:srgbClr val="FF0000"/>
                </a:solidFill>
              </a:rPr>
              <a:t>electronic balance </a:t>
            </a:r>
            <a:r>
              <a:rPr lang="en-US" altLang="zh-CN" sz="2400" dirty="0"/>
              <a:t>(1) is connected to a PC (5) in order to record </a:t>
            </a:r>
            <a:r>
              <a:rPr lang="en-US" altLang="zh-CN" sz="2400" dirty="0">
                <a:solidFill>
                  <a:srgbClr val="FF0000"/>
                </a:solidFill>
              </a:rPr>
              <a:t>the time </a:t>
            </a:r>
            <a:r>
              <a:rPr lang="en-US" altLang="zh-CN" sz="2400" dirty="0" smtClean="0">
                <a:solidFill>
                  <a:srgbClr val="FF0000"/>
                </a:solidFill>
              </a:rPr>
              <a:t>dependence </a:t>
            </a:r>
            <a:r>
              <a:rPr lang="en-US" altLang="zh-CN" sz="2400" dirty="0">
                <a:solidFill>
                  <a:srgbClr val="FF0000"/>
                </a:solidFill>
              </a:rPr>
              <a:t>of the measured weight</a:t>
            </a:r>
            <a:r>
              <a:rPr lang="en-US" altLang="zh-CN" sz="2400" dirty="0"/>
              <a:t>. A light frame (4) is mounted on a </a:t>
            </a:r>
            <a:r>
              <a:rPr lang="en-US" altLang="zh-CN" sz="2400" dirty="0" smtClean="0"/>
              <a:t>tall beaker </a:t>
            </a:r>
            <a:r>
              <a:rPr lang="en-US" altLang="zh-CN" sz="2400" dirty="0"/>
              <a:t>(2) </a:t>
            </a:r>
            <a:r>
              <a:rPr lang="en-US" altLang="zh-CN" sz="2400" dirty="0">
                <a:solidFill>
                  <a:srgbClr val="FF0000"/>
                </a:solidFill>
              </a:rPr>
              <a:t>filled with water</a:t>
            </a:r>
            <a:r>
              <a:rPr lang="en-US" altLang="zh-CN" sz="2400" dirty="0"/>
              <a:t>. The frame has a holder (3) allowing </a:t>
            </a:r>
            <a:r>
              <a:rPr lang="en-US" altLang="zh-CN" sz="2400" dirty="0" smtClean="0"/>
              <a:t>controlled release </a:t>
            </a:r>
            <a:r>
              <a:rPr lang="en-US" altLang="zh-CN" sz="2400" dirty="0"/>
              <a:t>of a </a:t>
            </a:r>
            <a:r>
              <a:rPr lang="en-US" altLang="zh-CN" sz="2400" dirty="0">
                <a:solidFill>
                  <a:srgbClr val="FF0000"/>
                </a:solidFill>
              </a:rPr>
              <a:t>small ball </a:t>
            </a:r>
            <a:r>
              <a:rPr lang="en-US" altLang="zh-CN" sz="2400" dirty="0"/>
              <a:t>such that it </a:t>
            </a:r>
            <a:r>
              <a:rPr lang="en-US" altLang="zh-CN" sz="2400" dirty="0">
                <a:solidFill>
                  <a:srgbClr val="FF0000"/>
                </a:solidFill>
              </a:rPr>
              <a:t>falls into the water</a:t>
            </a:r>
            <a:r>
              <a:rPr lang="en-US" altLang="zh-CN" sz="2400" dirty="0"/>
              <a:t>. The beaker is </a:t>
            </a:r>
            <a:r>
              <a:rPr lang="en-US" altLang="zh-CN" sz="2400" dirty="0">
                <a:solidFill>
                  <a:srgbClr val="FF0000"/>
                </a:solidFill>
              </a:rPr>
              <a:t>placed on </a:t>
            </a:r>
            <a:r>
              <a:rPr lang="en-US" altLang="zh-CN" sz="2400" dirty="0" smtClean="0"/>
              <a:t>the </a:t>
            </a:r>
            <a:r>
              <a:rPr lang="en-US" altLang="zh-CN" sz="2400" dirty="0"/>
              <a:t>balance as depicted in the Figure. Investigate how </a:t>
            </a:r>
            <a:r>
              <a:rPr lang="en-US" altLang="zh-CN" sz="2400" dirty="0">
                <a:solidFill>
                  <a:srgbClr val="FF0000"/>
                </a:solidFill>
              </a:rPr>
              <a:t>the readings of the </a:t>
            </a:r>
            <a:r>
              <a:rPr lang="en-US" altLang="zh-CN" sz="2400" dirty="0" smtClean="0">
                <a:solidFill>
                  <a:srgbClr val="FF0000"/>
                </a:solidFill>
              </a:rPr>
              <a:t>balance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reflect the different phases of </a:t>
            </a:r>
            <a:r>
              <a:rPr lang="en-US" altLang="zh-CN" sz="2400" dirty="0">
                <a:solidFill>
                  <a:srgbClr val="FF0000"/>
                </a:solidFill>
              </a:rPr>
              <a:t>the motion of the ball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1752" y="2120888"/>
            <a:ext cx="2305372" cy="3219899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213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Theoretical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645319"/>
            <a:ext cx="7886700" cy="866060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To begin a strict </a:t>
            </a:r>
            <a:r>
              <a:rPr lang="en-US" altLang="zh-CN" dirty="0" smtClean="0"/>
              <a:t>qualitative analysis </a:t>
            </a:r>
            <a:r>
              <a:rPr lang="en-US" altLang="zh-CN" dirty="0" smtClean="0"/>
              <a:t>of the </a:t>
            </a:r>
            <a:r>
              <a:rPr lang="en-US" altLang="zh-CN" dirty="0" smtClean="0"/>
              <a:t>last phase</a:t>
            </a:r>
            <a:r>
              <a:rPr lang="en-US" altLang="zh-CN" dirty="0" smtClean="0"/>
              <a:t>, we define some parameters:</a:t>
            </a:r>
          </a:p>
          <a:p>
            <a:pPr marL="0" indent="0">
              <a:buNone/>
            </a:pPr>
            <a:endParaRPr lang="en-US" altLang="zh-CN" dirty="0" smtClean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82033"/>
              </p:ext>
            </p:extLst>
          </p:nvPr>
        </p:nvGraphicFramePr>
        <p:xfrm>
          <a:off x="708874" y="2455707"/>
          <a:ext cx="512651" cy="5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7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8874" y="2455707"/>
                        <a:ext cx="512651" cy="5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162137"/>
              </p:ext>
            </p:extLst>
          </p:nvPr>
        </p:nvGraphicFramePr>
        <p:xfrm>
          <a:off x="708874" y="2961640"/>
          <a:ext cx="512651" cy="57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874" y="2961640"/>
                        <a:ext cx="512651" cy="576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79991"/>
              </p:ext>
            </p:extLst>
          </p:nvPr>
        </p:nvGraphicFramePr>
        <p:xfrm>
          <a:off x="702817" y="3632907"/>
          <a:ext cx="411588" cy="45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9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2817" y="3632907"/>
                        <a:ext cx="411588" cy="45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874738"/>
              </p:ext>
            </p:extLst>
          </p:nvPr>
        </p:nvGraphicFramePr>
        <p:xfrm>
          <a:off x="702817" y="4189430"/>
          <a:ext cx="323457" cy="55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0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2817" y="4189430"/>
                        <a:ext cx="323457" cy="554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05162"/>
              </p:ext>
            </p:extLst>
          </p:nvPr>
        </p:nvGraphicFramePr>
        <p:xfrm>
          <a:off x="654408" y="4801084"/>
          <a:ext cx="411589" cy="452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4408" y="4801084"/>
                        <a:ext cx="411589" cy="452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912148"/>
              </p:ext>
            </p:extLst>
          </p:nvPr>
        </p:nvGraphicFramePr>
        <p:xfrm>
          <a:off x="684149" y="5352939"/>
          <a:ext cx="389700" cy="4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" name="Equation" r:id="rId13" imgW="114120" imgH="139680" progId="Equation.DSMT4">
                  <p:embed/>
                </p:oleObj>
              </mc:Choice>
              <mc:Fallback>
                <p:oleObj name="Equation" r:id="rId13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4149" y="5352939"/>
                        <a:ext cx="389700" cy="4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301749" y="2515123"/>
            <a:ext cx="3260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he density of water</a:t>
            </a:r>
            <a:endParaRPr lang="zh-CN" altLang="en-US" sz="2800" dirty="0"/>
          </a:p>
        </p:txBody>
      </p:sp>
      <p:sp>
        <p:nvSpPr>
          <p:cNvPr id="17" name="文本框 16"/>
          <p:cNvSpPr txBox="1"/>
          <p:nvPr/>
        </p:nvSpPr>
        <p:spPr>
          <a:xfrm>
            <a:off x="1301748" y="3076922"/>
            <a:ext cx="3643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he density of the ball</a:t>
            </a:r>
            <a:endParaRPr lang="zh-CN" altLang="en-US" sz="2800" dirty="0"/>
          </a:p>
        </p:txBody>
      </p:sp>
      <p:sp>
        <p:nvSpPr>
          <p:cNvPr id="18" name="文本框 17"/>
          <p:cNvSpPr txBox="1"/>
          <p:nvPr/>
        </p:nvSpPr>
        <p:spPr>
          <a:xfrm>
            <a:off x="1301748" y="3632907"/>
            <a:ext cx="3260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he radius of the ball</a:t>
            </a:r>
            <a:endParaRPr lang="zh-CN" altLang="en-US" sz="2800" dirty="0"/>
          </a:p>
        </p:txBody>
      </p:sp>
      <p:sp>
        <p:nvSpPr>
          <p:cNvPr id="19" name="文本框 18"/>
          <p:cNvSpPr txBox="1"/>
          <p:nvPr/>
        </p:nvSpPr>
        <p:spPr>
          <a:xfrm>
            <a:off x="1301746" y="4205069"/>
            <a:ext cx="65672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he time </a:t>
            </a:r>
            <a:r>
              <a:rPr lang="en-US" altLang="zh-CN" sz="2800" dirty="0" smtClean="0"/>
              <a:t>interval after the set starting point</a:t>
            </a:r>
            <a:endParaRPr lang="zh-CN" altLang="en-US" sz="2800" dirty="0"/>
          </a:p>
        </p:txBody>
      </p:sp>
      <p:sp>
        <p:nvSpPr>
          <p:cNvPr id="20" name="文本框 19"/>
          <p:cNvSpPr txBox="1"/>
          <p:nvPr/>
        </p:nvSpPr>
        <p:spPr>
          <a:xfrm>
            <a:off x="1301746" y="4728289"/>
            <a:ext cx="7661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he displacement of the </a:t>
            </a:r>
            <a:r>
              <a:rPr lang="en-US" altLang="zh-CN" sz="2800" dirty="0" smtClean="0"/>
              <a:t>ball from the starting point</a:t>
            </a:r>
            <a:endParaRPr lang="zh-CN" altLang="en-US" sz="2800" dirty="0"/>
          </a:p>
        </p:txBody>
      </p:sp>
      <p:sp>
        <p:nvSpPr>
          <p:cNvPr id="21" name="文本框 20"/>
          <p:cNvSpPr txBox="1"/>
          <p:nvPr/>
        </p:nvSpPr>
        <p:spPr>
          <a:xfrm>
            <a:off x="1301747" y="5306019"/>
            <a:ext cx="4390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The velocity of the ball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82562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Theoretical Analysis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内容占位符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43387700"/>
              </p:ext>
            </p:extLst>
          </p:nvPr>
        </p:nvGraphicFramePr>
        <p:xfrm>
          <a:off x="718802" y="2295995"/>
          <a:ext cx="3840319" cy="1307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3" imgW="1155600" imgH="393480" progId="Equation.DSMT4">
                  <p:embed/>
                </p:oleObj>
              </mc:Choice>
              <mc:Fallback>
                <p:oleObj name="Equation" r:id="rId3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8802" y="2295995"/>
                        <a:ext cx="3840319" cy="1307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内容占位符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692851"/>
              </p:ext>
            </p:extLst>
          </p:nvPr>
        </p:nvGraphicFramePr>
        <p:xfrm>
          <a:off x="718801" y="3462400"/>
          <a:ext cx="3670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4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801" y="3462400"/>
                        <a:ext cx="36703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内容占位符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79905"/>
              </p:ext>
            </p:extLst>
          </p:nvPr>
        </p:nvGraphicFramePr>
        <p:xfrm>
          <a:off x="803732" y="4628805"/>
          <a:ext cx="3500437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5" name="Equation" r:id="rId7" imgW="1054080" imgH="393480" progId="Equation.DSMT4">
                  <p:embed/>
                </p:oleObj>
              </mc:Choice>
              <mc:Fallback>
                <p:oleObj name="Equation" r:id="rId7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732" y="4628805"/>
                        <a:ext cx="3500437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718801" y="1719893"/>
            <a:ext cx="32607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Forces </a:t>
            </a:r>
            <a:r>
              <a:rPr lang="en-US" altLang="zh-CN" sz="2800" dirty="0" smtClean="0"/>
              <a:t>on the ball:</a:t>
            </a:r>
            <a:endParaRPr lang="zh-CN" altLang="en-US" sz="28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1</a:t>
            </a:fld>
            <a:endParaRPr lang="zh-CN" altLang="en-US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832567"/>
              </p:ext>
            </p:extLst>
          </p:nvPr>
        </p:nvGraphicFramePr>
        <p:xfrm>
          <a:off x="5422731" y="5056479"/>
          <a:ext cx="1362215" cy="45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2731" y="5056479"/>
                        <a:ext cx="1362215" cy="45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604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Theoretical Analysis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内容占位符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17644"/>
              </p:ext>
            </p:extLst>
          </p:nvPr>
        </p:nvGraphicFramePr>
        <p:xfrm>
          <a:off x="6157987" y="1236804"/>
          <a:ext cx="1806430" cy="67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9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7987" y="1236804"/>
                        <a:ext cx="1806430" cy="675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416676"/>
            <a:ext cx="7886700" cy="5009882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altLang="zh-CN" dirty="0" smtClean="0"/>
              <a:t>Some explanation for the drag equation:</a:t>
            </a:r>
          </a:p>
          <a:p>
            <a:pPr marL="0" indent="0">
              <a:buNone/>
            </a:pPr>
            <a:r>
              <a:rPr lang="en-US" altLang="zh-CN" dirty="0" smtClean="0"/>
              <a:t>In fluid dynamics, the drag equation is a formula used to calculate the force of drag experienced by an object due to movement through a fully enclosing fluid. The formula is accurate only under certain conditions: the objects must have a blunt form factor and the fluid must have a large enough </a:t>
            </a:r>
            <a:r>
              <a:rPr lang="en-US" altLang="zh-CN" dirty="0" smtClean="0">
                <a:solidFill>
                  <a:srgbClr val="FF0000"/>
                </a:solidFill>
              </a:rPr>
              <a:t>Reynolds number*</a:t>
            </a:r>
            <a:r>
              <a:rPr lang="en-US" altLang="zh-CN" dirty="0" smtClean="0"/>
              <a:t> to produce turbulence behind the object.</a:t>
            </a:r>
          </a:p>
          <a:p>
            <a:pPr marL="0" indent="0">
              <a:buNone/>
            </a:pPr>
            <a:r>
              <a:rPr lang="en-US" altLang="zh-CN" dirty="0" smtClean="0"/>
              <a:t>     is </a:t>
            </a:r>
            <a:r>
              <a:rPr lang="en-US" altLang="zh-CN" dirty="0"/>
              <a:t>the drag coefficient – a dimensionless coefficient related to the object's geometry and taking into account both skin friction and form drag</a:t>
            </a:r>
            <a:r>
              <a:rPr lang="en-US" altLang="zh-CN" dirty="0" smtClean="0"/>
              <a:t>. In the case of a sphere traveling in the water, </a:t>
            </a:r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sz="2600" dirty="0" smtClean="0"/>
              <a:t>(*In this case, the Reynolds number is between </a:t>
            </a:r>
          </a:p>
          <a:p>
            <a:pPr marL="0" indent="0">
              <a:buNone/>
            </a:pPr>
            <a:r>
              <a:rPr lang="en-US" altLang="zh-CN" sz="2600" dirty="0"/>
              <a:t>a</a:t>
            </a:r>
            <a:r>
              <a:rPr lang="en-US" altLang="zh-CN" sz="2600" dirty="0" smtClean="0"/>
              <a:t>nd        , which fits the condition of the equation)</a:t>
            </a:r>
            <a:endParaRPr lang="zh-CN" altLang="en-US" sz="26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506515"/>
              </p:ext>
            </p:extLst>
          </p:nvPr>
        </p:nvGraphicFramePr>
        <p:xfrm>
          <a:off x="6564837" y="5439536"/>
          <a:ext cx="496365" cy="44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0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64837" y="5439536"/>
                        <a:ext cx="496365" cy="44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030899"/>
              </p:ext>
            </p:extLst>
          </p:nvPr>
        </p:nvGraphicFramePr>
        <p:xfrm>
          <a:off x="1222955" y="5790597"/>
          <a:ext cx="496365" cy="44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1" name="Equation" r:id="rId7" imgW="228600" imgH="203040" progId="Equation.DSMT4">
                  <p:embed/>
                </p:oleObj>
              </mc:Choice>
              <mc:Fallback>
                <p:oleObj name="Equation" r:id="rId7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2955" y="5790597"/>
                        <a:ext cx="496365" cy="44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864815"/>
              </p:ext>
            </p:extLst>
          </p:nvPr>
        </p:nvGraphicFramePr>
        <p:xfrm>
          <a:off x="731681" y="3787317"/>
          <a:ext cx="350144" cy="427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"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1681" y="3787317"/>
                        <a:ext cx="350144" cy="427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702646"/>
              </p:ext>
            </p:extLst>
          </p:nvPr>
        </p:nvGraphicFramePr>
        <p:xfrm>
          <a:off x="3722719" y="4729208"/>
          <a:ext cx="1362215" cy="45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22719" y="4729208"/>
                        <a:ext cx="1362215" cy="4527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9538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Theoretical Analysis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679395"/>
              </p:ext>
            </p:extLst>
          </p:nvPr>
        </p:nvGraphicFramePr>
        <p:xfrm>
          <a:off x="718801" y="1934017"/>
          <a:ext cx="2880176" cy="103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1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01" y="1934017"/>
                        <a:ext cx="2880176" cy="1034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718801" y="1410797"/>
            <a:ext cx="3660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Newton’s Second Law:</a:t>
            </a:r>
            <a:endParaRPr lang="zh-CN" altLang="en-US" sz="2800" dirty="0"/>
          </a:p>
        </p:txBody>
      </p:sp>
      <p:graphicFrame>
        <p:nvGraphicFramePr>
          <p:cNvPr id="11" name="内容占位符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73470112"/>
              </p:ext>
            </p:extLst>
          </p:nvPr>
        </p:nvGraphicFramePr>
        <p:xfrm>
          <a:off x="708341" y="3130009"/>
          <a:ext cx="1981829" cy="67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2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341" y="3130009"/>
                        <a:ext cx="1981829" cy="674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996276"/>
              </p:ext>
            </p:extLst>
          </p:nvPr>
        </p:nvGraphicFramePr>
        <p:xfrm>
          <a:off x="670601" y="3832811"/>
          <a:ext cx="1894089" cy="67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3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0601" y="3832811"/>
                        <a:ext cx="1894089" cy="675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内容占位符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192777"/>
              </p:ext>
            </p:extLst>
          </p:nvPr>
        </p:nvGraphicFramePr>
        <p:xfrm>
          <a:off x="717829" y="4496942"/>
          <a:ext cx="1806430" cy="675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4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7829" y="4496942"/>
                        <a:ext cx="1806430" cy="675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13299"/>
              </p:ext>
            </p:extLst>
          </p:nvPr>
        </p:nvGraphicFramePr>
        <p:xfrm>
          <a:off x="4646857" y="3179803"/>
          <a:ext cx="1181487" cy="104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5" name="Equation" r:id="rId11" imgW="444240" imgH="393480" progId="Equation.DSMT4">
                  <p:embed/>
                </p:oleObj>
              </mc:Choice>
              <mc:Fallback>
                <p:oleObj name="Equation" r:id="rId11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6857" y="3179803"/>
                        <a:ext cx="1181487" cy="104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912727"/>
              </p:ext>
            </p:extLst>
          </p:nvPr>
        </p:nvGraphicFramePr>
        <p:xfrm>
          <a:off x="6522595" y="3111660"/>
          <a:ext cx="1419091" cy="11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" name="Equation" r:id="rId13" imgW="533160" imgH="419040" progId="Equation.DSMT4">
                  <p:embed/>
                </p:oleObj>
              </mc:Choice>
              <mc:Fallback>
                <p:oleObj name="Equation" r:id="rId13" imgW="53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22595" y="3111660"/>
                        <a:ext cx="1419091" cy="111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646857" y="2623698"/>
            <a:ext cx="3660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In differential form: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7443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Theoretical Analysis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34995"/>
              </p:ext>
            </p:extLst>
          </p:nvPr>
        </p:nvGraphicFramePr>
        <p:xfrm>
          <a:off x="461351" y="2682884"/>
          <a:ext cx="8221297" cy="221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1" name="Equation" r:id="rId3" imgW="3060360" imgH="825480" progId="Equation.DSMT4">
                  <p:embed/>
                </p:oleObj>
              </mc:Choice>
              <mc:Fallback>
                <p:oleObj name="Equation" r:id="rId3" imgW="30603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1351" y="2682884"/>
                        <a:ext cx="8221297" cy="221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292945"/>
              </p:ext>
            </p:extLst>
          </p:nvPr>
        </p:nvGraphicFramePr>
        <p:xfrm>
          <a:off x="2959726" y="1357321"/>
          <a:ext cx="1181487" cy="104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"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59726" y="1357321"/>
                        <a:ext cx="1181487" cy="104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内容占位符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776260"/>
              </p:ext>
            </p:extLst>
          </p:nvPr>
        </p:nvGraphicFramePr>
        <p:xfrm>
          <a:off x="4318447" y="1289178"/>
          <a:ext cx="1419091" cy="11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7" imgW="533160" imgH="419040" progId="Equation.DSMT4">
                  <p:embed/>
                </p:oleObj>
              </mc:Choice>
              <mc:Fallback>
                <p:oleObj name="Equation" r:id="rId7" imgW="533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8447" y="1289178"/>
                        <a:ext cx="1419091" cy="1114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58431" y="1618886"/>
            <a:ext cx="36600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Substitution:</a:t>
            </a:r>
            <a:endParaRPr lang="zh-CN" altLang="en-US" sz="28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22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480081"/>
              </p:ext>
            </p:extLst>
          </p:nvPr>
        </p:nvGraphicFramePr>
        <p:xfrm>
          <a:off x="9243793" y="3554570"/>
          <a:ext cx="4065660" cy="2297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3" imgW="3504960" imgH="1981080" progId="Equation.DSMT4">
                  <p:embed/>
                </p:oleObj>
              </mc:Choice>
              <mc:Fallback>
                <p:oleObj name="Equation" r:id="rId3" imgW="3504960" imgH="1981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3793" y="3554570"/>
                        <a:ext cx="4065660" cy="2297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256796"/>
              </p:ext>
            </p:extLst>
          </p:nvPr>
        </p:nvGraphicFramePr>
        <p:xfrm>
          <a:off x="915988" y="3085900"/>
          <a:ext cx="310038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5" imgW="1523880" imgH="520560" progId="Equation.DSMT4">
                  <p:embed/>
                </p:oleObj>
              </mc:Choice>
              <mc:Fallback>
                <p:oleObj name="Equation" r:id="rId5" imgW="15238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5988" y="3085900"/>
                        <a:ext cx="3100387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108132"/>
              </p:ext>
            </p:extLst>
          </p:nvPr>
        </p:nvGraphicFramePr>
        <p:xfrm>
          <a:off x="915988" y="1165225"/>
          <a:ext cx="65976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7" imgW="3251160" imgH="736560" progId="Equation.DSMT4">
                  <p:embed/>
                </p:oleObj>
              </mc:Choice>
              <mc:Fallback>
                <p:oleObj name="Equation" r:id="rId7" imgW="32511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1165225"/>
                        <a:ext cx="6597650" cy="1493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658431" y="124934"/>
            <a:ext cx="4196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Solve the equation, we get:</a:t>
            </a:r>
            <a:endParaRPr lang="zh-CN" altLang="en-US" sz="2800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528736"/>
              </p:ext>
            </p:extLst>
          </p:nvPr>
        </p:nvGraphicFramePr>
        <p:xfrm>
          <a:off x="915988" y="4571599"/>
          <a:ext cx="4722813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" name="Equation" r:id="rId9" imgW="2552400" imgH="799920" progId="Equation.DSMT4">
                  <p:embed/>
                </p:oleObj>
              </mc:Choice>
              <mc:Fallback>
                <p:oleObj name="Equation" r:id="rId9" imgW="25524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988" y="4571599"/>
                        <a:ext cx="4722813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6316747" y="3037524"/>
            <a:ext cx="2360065" cy="786763"/>
            <a:chOff x="5834129" y="3038146"/>
            <a:chExt cx="2360065" cy="786763"/>
          </a:xfrm>
        </p:grpSpPr>
        <p:sp>
          <p:nvSpPr>
            <p:cNvPr id="15" name="文本框 14"/>
            <p:cNvSpPr txBox="1"/>
            <p:nvPr/>
          </p:nvSpPr>
          <p:spPr>
            <a:xfrm>
              <a:off x="5834129" y="3292959"/>
              <a:ext cx="3734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 smtClean="0">
                  <a:solidFill>
                    <a:srgbClr val="FF0000"/>
                  </a:solidFill>
                </a:rPr>
                <a:t>*</a:t>
              </a:r>
              <a:endParaRPr lang="zh-CN" altLang="en-US" sz="28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106947"/>
                </p:ext>
              </p:extLst>
            </p:nvPr>
          </p:nvGraphicFramePr>
          <p:xfrm>
            <a:off x="6207617" y="3038146"/>
            <a:ext cx="1986577" cy="78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40" name="Equation" r:id="rId11" imgW="1282680" imgH="507960" progId="Equation.DSMT4">
                    <p:embed/>
                  </p:oleObj>
                </mc:Choice>
                <mc:Fallback>
                  <p:oleObj name="Equation" r:id="rId11" imgW="12826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07617" y="3038146"/>
                          <a:ext cx="1986577" cy="786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217982"/>
              </p:ext>
            </p:extLst>
          </p:nvPr>
        </p:nvGraphicFramePr>
        <p:xfrm>
          <a:off x="6690235" y="4079100"/>
          <a:ext cx="114141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1" name="Equation" r:id="rId13" imgW="736560" imgH="482400" progId="Equation.DSMT4">
                  <p:embed/>
                </p:oleObj>
              </mc:Choice>
              <mc:Fallback>
                <p:oleObj name="Equation" r:id="rId13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90235" y="4079100"/>
                        <a:ext cx="1141413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6051982" y="5080038"/>
                <a:ext cx="319181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𝑣𝑒𝑙𝑜𝑐𝑖𝑡𝑦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𝑤h𝑒𝑛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1982" y="5080038"/>
                <a:ext cx="3191811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5911403" y="2910625"/>
            <a:ext cx="3232597" cy="2691685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97927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244697"/>
            <a:ext cx="7886700" cy="576483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Now we have finished analyzing the motion of the ball, we are moving on to make a connection between the motion and the reading of the balance.</a:t>
            </a:r>
            <a:endParaRPr lang="en-US" altLang="zh-CN" sz="2400" dirty="0"/>
          </a:p>
          <a:p>
            <a:pPr marL="0" indent="0">
              <a:buNone/>
            </a:pPr>
            <a:r>
              <a:rPr lang="en-US" altLang="zh-CN" sz="2400" dirty="0" smtClean="0"/>
              <a:t>Considering the system of the beaker, the water in it and the ball.  </a:t>
            </a:r>
          </a:p>
          <a:p>
            <a:pPr marL="0" indent="0">
              <a:buNone/>
            </a:pPr>
            <a:r>
              <a:rPr lang="en-US" altLang="zh-CN" sz="2400" dirty="0"/>
              <a:t>According to the Impulse-momentum </a:t>
            </a:r>
            <a:r>
              <a:rPr lang="en-US" altLang="zh-CN" sz="2400" dirty="0" smtClean="0"/>
              <a:t>theorem, </a:t>
            </a:r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However, the reading of the balance doesn’t directly show the force on it. Transfer the force to the reading in mass(g):</a:t>
            </a:r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56914"/>
              </p:ext>
            </p:extLst>
          </p:nvPr>
        </p:nvGraphicFramePr>
        <p:xfrm>
          <a:off x="628650" y="2598222"/>
          <a:ext cx="2822889" cy="1396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3" imgW="1231560" imgH="609480" progId="Equation.DSMT4">
                  <p:embed/>
                </p:oleObj>
              </mc:Choice>
              <mc:Fallback>
                <p:oleObj name="Equation" r:id="rId3" imgW="12315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2598222"/>
                        <a:ext cx="2822889" cy="1396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350695"/>
              </p:ext>
            </p:extLst>
          </p:nvPr>
        </p:nvGraphicFramePr>
        <p:xfrm>
          <a:off x="628650" y="4927444"/>
          <a:ext cx="4314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2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927444"/>
                        <a:ext cx="431482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04594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>
            <p:ph idx="1"/>
          </p:nvPr>
        </p:nvSpPr>
        <p:spPr>
          <a:xfrm>
            <a:off x="628650" y="425003"/>
            <a:ext cx="7886700" cy="50227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Solve the equations and let</a:t>
            </a:r>
            <a:endParaRPr lang="zh-CN" altLang="en-US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622290"/>
              </p:ext>
            </p:extLst>
          </p:nvPr>
        </p:nvGraphicFramePr>
        <p:xfrm>
          <a:off x="628650" y="927279"/>
          <a:ext cx="2882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3" imgW="1143000" imgH="241200" progId="Equation.DSMT4">
                  <p:embed/>
                </p:oleObj>
              </mc:Choice>
              <mc:Fallback>
                <p:oleObj name="Equation" r:id="rId3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927279"/>
                        <a:ext cx="2882900" cy="608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28104"/>
              </p:ext>
            </p:extLst>
          </p:nvPr>
        </p:nvGraphicFramePr>
        <p:xfrm>
          <a:off x="628650" y="1490808"/>
          <a:ext cx="3236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5" imgW="1282680" imgH="241200" progId="Equation.DSMT4">
                  <p:embed/>
                </p:oleObj>
              </mc:Choice>
              <mc:Fallback>
                <p:oleObj name="Equation" r:id="rId5" imgW="128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8650" y="1490808"/>
                        <a:ext cx="3236913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095614"/>
              </p:ext>
            </p:extLst>
          </p:nvPr>
        </p:nvGraphicFramePr>
        <p:xfrm>
          <a:off x="628650" y="2098820"/>
          <a:ext cx="2591068" cy="52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7" imgW="1002960" imgH="203040" progId="Equation.DSMT4">
                  <p:embed/>
                </p:oleObj>
              </mc:Choice>
              <mc:Fallback>
                <p:oleObj name="Equation" r:id="rId7" imgW="10029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650" y="2098820"/>
                        <a:ext cx="2591068" cy="525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>
          <a:xfrm>
            <a:off x="628650" y="2779690"/>
            <a:ext cx="7886700" cy="5022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dirty="0" smtClean="0"/>
              <a:t>we can get the theoretical graphs: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5885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44603788"/>
              </p:ext>
            </p:extLst>
          </p:nvPr>
        </p:nvGraphicFramePr>
        <p:xfrm>
          <a:off x="590014" y="682580"/>
          <a:ext cx="7987316" cy="26916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239982"/>
              </p:ext>
            </p:extLst>
          </p:nvPr>
        </p:nvGraphicFramePr>
        <p:xfrm>
          <a:off x="590014" y="3232597"/>
          <a:ext cx="7987316" cy="295570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9835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图表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45413150"/>
              </p:ext>
            </p:extLst>
          </p:nvPr>
        </p:nvGraphicFramePr>
        <p:xfrm>
          <a:off x="389006" y="3541691"/>
          <a:ext cx="8417501" cy="25886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图表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86807875"/>
              </p:ext>
            </p:extLst>
          </p:nvPr>
        </p:nvGraphicFramePr>
        <p:xfrm>
          <a:off x="386860" y="450759"/>
          <a:ext cx="8417501" cy="280544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2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81301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A few questions we ask ourselves: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buAutoNum type="romanUcPeriod"/>
            </a:pPr>
            <a:r>
              <a:rPr lang="en-US" altLang="zh-CN" dirty="0" smtClean="0"/>
              <a:t>What is </a:t>
            </a:r>
            <a:r>
              <a:rPr lang="en-US" altLang="zh-CN" dirty="0" smtClean="0">
                <a:solidFill>
                  <a:srgbClr val="FF0000"/>
                </a:solidFill>
              </a:rPr>
              <a:t>the motion of the ball </a:t>
            </a:r>
            <a:r>
              <a:rPr lang="en-US" altLang="zh-CN" dirty="0" smtClean="0"/>
              <a:t>like? </a:t>
            </a:r>
          </a:p>
          <a:p>
            <a:pPr marL="571500" indent="-571500">
              <a:buAutoNum type="romanUcPeriod"/>
            </a:pPr>
            <a:r>
              <a:rPr lang="en-US" altLang="zh-CN" dirty="0" smtClean="0"/>
              <a:t>How does </a:t>
            </a:r>
            <a:r>
              <a:rPr lang="en-US" altLang="zh-CN" dirty="0" smtClean="0">
                <a:solidFill>
                  <a:srgbClr val="FF0000"/>
                </a:solidFill>
              </a:rPr>
              <a:t>the readings of the balance </a:t>
            </a:r>
            <a:r>
              <a:rPr lang="en-US" altLang="zh-CN" dirty="0" smtClean="0"/>
              <a:t>change? </a:t>
            </a:r>
          </a:p>
          <a:p>
            <a:pPr marL="571500" indent="-571500">
              <a:buAutoNum type="romanUcPeriod"/>
            </a:pPr>
            <a:r>
              <a:rPr lang="en-US" altLang="zh-CN" dirty="0" smtClean="0"/>
              <a:t>What is the relationship of the readings and the motion?</a:t>
            </a:r>
          </a:p>
          <a:p>
            <a:pPr marL="571500" indent="-571500">
              <a:buAutoNum type="romanUcPeriod"/>
            </a:pPr>
            <a:r>
              <a:rPr lang="en-US" altLang="zh-CN" dirty="0" smtClean="0"/>
              <a:t>How does parameters like the diameter of the ball or the density of the ball influence on the result of the experiments?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4392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Error analysi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 smtClean="0"/>
              <a:t>The inaccuracy of some parameters, e.g. the density of the ball and water, the value of current     .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The inaccuracy of tracking the ball with software.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The instability of the experiment set up may cause some shaking, thus the readings have a fluctuating graph.</a:t>
            </a:r>
          </a:p>
          <a:p>
            <a:pPr marL="514350" indent="-514350">
              <a:buAutoNum type="arabicPeriod"/>
            </a:pP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302344"/>
              </p:ext>
            </p:extLst>
          </p:nvPr>
        </p:nvGraphicFramePr>
        <p:xfrm>
          <a:off x="2325441" y="2546194"/>
          <a:ext cx="430637" cy="526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114120" imgH="139680" progId="Equation.DSMT4">
                  <p:embed/>
                </p:oleObj>
              </mc:Choice>
              <mc:Fallback>
                <p:oleObj name="Equation" r:id="rId3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5441" y="2546194"/>
                        <a:ext cx="430637" cy="526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3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5872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IV</a:t>
            </a:r>
            <a:r>
              <a:rPr lang="en-US" altLang="zh-CN" dirty="0" smtClean="0"/>
              <a:t>. Conclusion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69825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n-US" altLang="zh-CN" dirty="0" smtClean="0"/>
              <a:t>The different phases of the ball are reflected by   evident changes in the reading of the balance.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The motion of the ball in </a:t>
            </a:r>
            <a:r>
              <a:rPr lang="en-US" altLang="zh-CN" dirty="0" smtClean="0"/>
              <a:t>the last phase </a:t>
            </a:r>
            <a:r>
              <a:rPr lang="en-US" altLang="zh-CN" dirty="0" smtClean="0"/>
              <a:t>can be well predicted with force analysis.</a:t>
            </a:r>
          </a:p>
          <a:p>
            <a:pPr marL="514350" indent="-514350">
              <a:buAutoNum type="arabicPeriod"/>
            </a:pPr>
            <a:r>
              <a:rPr lang="en-US" altLang="zh-CN" dirty="0" smtClean="0"/>
              <a:t>The reading of the balance in the </a:t>
            </a:r>
            <a:r>
              <a:rPr lang="en-US" altLang="zh-CN" dirty="0" smtClean="0"/>
              <a:t>last </a:t>
            </a:r>
            <a:r>
              <a:rPr lang="en-US" altLang="zh-CN" dirty="0" smtClean="0"/>
              <a:t>phase can be well predicted with the Impact-momentum theorem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3512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576241"/>
            <a:ext cx="7886700" cy="474143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dirty="0" smtClean="0"/>
              <a:t>· </a:t>
            </a:r>
            <a:r>
              <a:rPr lang="en-US" altLang="zh-CN" i="1" u="sng" dirty="0" smtClean="0"/>
              <a:t>Wikipedia</a:t>
            </a:r>
            <a:r>
              <a:rPr lang="en-US" altLang="zh-CN" dirty="0" smtClean="0"/>
              <a:t> Drag </a:t>
            </a:r>
            <a:r>
              <a:rPr lang="en-US" altLang="zh-CN" dirty="0"/>
              <a:t>(physics</a:t>
            </a:r>
            <a:r>
              <a:rPr lang="en-US" altLang="zh-CN" dirty="0" smtClean="0"/>
              <a:t>)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>
                <a:hlinkClick r:id="rId2"/>
              </a:rPr>
              <a:t>https://en.wikipedia.org/wiki/Drag_%</a:t>
            </a:r>
            <a:r>
              <a:rPr lang="en-US" altLang="zh-CN" dirty="0" smtClean="0">
                <a:hlinkClick r:id="rId2"/>
              </a:rPr>
              <a:t>28physics%29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· </a:t>
            </a:r>
            <a:r>
              <a:rPr lang="en-US" altLang="zh-CN" i="1" u="sng" dirty="0" smtClean="0"/>
              <a:t>Wikipedia </a:t>
            </a:r>
            <a:r>
              <a:rPr lang="en-US" altLang="zh-CN" dirty="0" smtClean="0"/>
              <a:t>Drag equation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</a:t>
            </a:r>
            <a:r>
              <a:rPr lang="en-US" altLang="zh-CN" dirty="0" smtClean="0">
                <a:hlinkClick r:id="rId3"/>
              </a:rPr>
              <a:t>https</a:t>
            </a:r>
            <a:r>
              <a:rPr lang="en-US" altLang="zh-CN" dirty="0">
                <a:hlinkClick r:id="rId3"/>
              </a:rPr>
              <a:t>://</a:t>
            </a:r>
            <a:r>
              <a:rPr lang="en-US" altLang="zh-CN" dirty="0" smtClean="0">
                <a:hlinkClick r:id="rId3"/>
              </a:rPr>
              <a:t>en.wikipedia.org/wiki/Drag_equation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· </a:t>
            </a:r>
            <a:r>
              <a:rPr lang="en-US" altLang="zh-CN" i="1" u="sng" dirty="0" smtClean="0"/>
              <a:t>Wikipedia</a:t>
            </a:r>
            <a:r>
              <a:rPr lang="en-US" altLang="zh-CN" dirty="0" smtClean="0"/>
              <a:t> Drag coefficient</a:t>
            </a:r>
          </a:p>
          <a:p>
            <a:pPr marL="0" indent="0">
              <a:buNone/>
            </a:pPr>
            <a:r>
              <a:rPr lang="en-US" altLang="zh-CN" dirty="0"/>
              <a:t>  </a:t>
            </a:r>
            <a:r>
              <a:rPr lang="en-US" altLang="zh-CN" dirty="0" smtClean="0">
                <a:hlinkClick r:id="rId4"/>
              </a:rPr>
              <a:t>https</a:t>
            </a:r>
            <a:r>
              <a:rPr lang="en-US" altLang="zh-CN" dirty="0">
                <a:hlinkClick r:id="rId4"/>
              </a:rPr>
              <a:t>://</a:t>
            </a:r>
            <a:r>
              <a:rPr lang="en-US" altLang="zh-CN" dirty="0" smtClean="0">
                <a:hlinkClick r:id="rId4"/>
              </a:rPr>
              <a:t>en.wikipedia.org/wiki/Drag_coefficient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· </a:t>
            </a:r>
            <a:r>
              <a:rPr lang="en-US" altLang="zh-CN" i="1" u="sng" dirty="0" smtClean="0"/>
              <a:t>Wikipedia</a:t>
            </a:r>
            <a:r>
              <a:rPr lang="en-US" altLang="zh-CN" dirty="0" smtClean="0"/>
              <a:t> Reynold’s number</a:t>
            </a:r>
          </a:p>
          <a:p>
            <a:pPr marL="0" indent="0">
              <a:buNone/>
            </a:pPr>
            <a:r>
              <a:rPr lang="en-US" altLang="zh-CN" dirty="0"/>
              <a:t>  </a:t>
            </a:r>
            <a:r>
              <a:rPr lang="en-US" altLang="zh-CN" dirty="0" smtClean="0">
                <a:hlinkClick r:id="rId5"/>
              </a:rPr>
              <a:t>https</a:t>
            </a:r>
            <a:r>
              <a:rPr lang="en-US" altLang="zh-CN" dirty="0">
                <a:hlinkClick r:id="rId5"/>
              </a:rPr>
              <a:t>://</a:t>
            </a:r>
            <a:r>
              <a:rPr lang="en-US" altLang="zh-CN" dirty="0" smtClean="0">
                <a:hlinkClick r:id="rId5"/>
              </a:rPr>
              <a:t>en.wikipedia.org/wiki/Reynolds_number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/>
              <a:t>· </a:t>
            </a:r>
            <a:r>
              <a:rPr lang="en-US" altLang="zh-CN" i="1" u="sng" dirty="0"/>
              <a:t>Wikipedia</a:t>
            </a:r>
            <a:r>
              <a:rPr lang="en-US" altLang="zh-CN" dirty="0"/>
              <a:t> </a:t>
            </a:r>
            <a:r>
              <a:rPr lang="en-US" altLang="zh-CN" dirty="0" smtClean="0"/>
              <a:t>Viscosity</a:t>
            </a:r>
          </a:p>
          <a:p>
            <a:pPr marL="0" indent="0">
              <a:buNone/>
            </a:pPr>
            <a:r>
              <a:rPr lang="en-US" altLang="zh-CN" dirty="0"/>
              <a:t>  </a:t>
            </a:r>
            <a:r>
              <a:rPr lang="en-US" altLang="zh-CN" dirty="0" smtClean="0">
                <a:hlinkClick r:id="rId6"/>
              </a:rPr>
              <a:t>https</a:t>
            </a:r>
            <a:r>
              <a:rPr lang="en-US" altLang="zh-CN" dirty="0">
                <a:hlinkClick r:id="rId6"/>
              </a:rPr>
              <a:t>://</a:t>
            </a:r>
            <a:r>
              <a:rPr lang="en-US" altLang="zh-CN" dirty="0" smtClean="0">
                <a:hlinkClick r:id="rId6"/>
              </a:rPr>
              <a:t>en.wikipedia.org/wiki/Viscosity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1419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Thank you for you attention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3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48516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PART I Experiment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1.Equipment &amp; Set up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2.The process of the experiments</a:t>
            </a:r>
          </a:p>
          <a:p>
            <a:pPr marL="0" indent="0">
              <a:buNone/>
            </a:pPr>
            <a:r>
              <a:rPr lang="en-US" altLang="zh-CN" dirty="0"/>
              <a:t> </a:t>
            </a:r>
            <a:r>
              <a:rPr lang="en-US" altLang="zh-CN" dirty="0" smtClean="0"/>
              <a:t>   3.Graphs</a:t>
            </a:r>
          </a:p>
          <a:p>
            <a:pPr marL="0" indent="0">
              <a:buNone/>
            </a:pPr>
            <a:r>
              <a:rPr lang="en-US" altLang="zh-CN" dirty="0" smtClean="0"/>
              <a:t>PART II </a:t>
            </a:r>
            <a:r>
              <a:rPr lang="en-US" altLang="zh-CN" dirty="0"/>
              <a:t>Theoretical analysis</a:t>
            </a:r>
          </a:p>
          <a:p>
            <a:pPr marL="0" indent="0">
              <a:buNone/>
            </a:pPr>
            <a:r>
              <a:rPr lang="en-US" altLang="zh-CN" dirty="0" smtClean="0"/>
              <a:t>PART III Error analysis</a:t>
            </a:r>
          </a:p>
          <a:p>
            <a:pPr marL="0" indent="0">
              <a:buNone/>
            </a:pPr>
            <a:r>
              <a:rPr lang="en-US" altLang="zh-CN" dirty="0" smtClean="0"/>
              <a:t>PART IV  </a:t>
            </a:r>
            <a:r>
              <a:rPr lang="en-US" altLang="zh-CN" dirty="0" smtClean="0"/>
              <a:t>Referenc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83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I. Experiment</a:t>
            </a:r>
            <a:endParaRPr lang="zh-CN" altLang="en-US" dirty="0"/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54005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endParaRPr lang="zh-CN" altLang="en-US" dirty="0"/>
          </a:p>
        </p:txBody>
      </p:sp>
      <p:pic>
        <p:nvPicPr>
          <p:cNvPr id="4" name="DSC_0657">
            <a:hlinkClick r:id="" action="ppaction://media"/>
          </p:cNvPr>
          <p:cNvPicPr>
            <a:picLocks noGrp="1" noChangeAspect="1"/>
          </p:cNvPicPr>
          <p:nvPr>
            <p:ph idx="1"/>
            <a:videoFile r:link="rId1"/>
            <p:extLst>
              <p:ext uri="{DAA4B4D4-6D71-4841-9C94-3DE7FCFB9230}">
                <p14:media xmlns:p14="http://schemas.microsoft.com/office/powerpoint/2010/main" r:embed="rId2">
                  <p14:trim st="4411" end="28684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 rot="16200000">
            <a:off x="1154678" y="2159182"/>
            <a:ext cx="6834644" cy="2562992"/>
          </a:xfr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2345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45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dirty="0" smtClean="0"/>
              <a:t>We observed the motion of the ball as well as the readings on the balance. </a:t>
            </a:r>
          </a:p>
          <a:p>
            <a:pPr marL="0" indent="0">
              <a:buNone/>
            </a:pPr>
            <a:endParaRPr lang="en-US" altLang="zh-CN" sz="2400" dirty="0"/>
          </a:p>
          <a:p>
            <a:pPr marL="0" indent="0">
              <a:buNone/>
            </a:pPr>
            <a:r>
              <a:rPr lang="en-US" altLang="zh-CN" dirty="0" smtClean="0"/>
              <a:t>“Splash”: a dramatic increase of the reading</a:t>
            </a:r>
          </a:p>
          <a:p>
            <a:pPr marL="0" indent="0">
              <a:buNone/>
            </a:pPr>
            <a:r>
              <a:rPr lang="en-US" altLang="zh-CN" dirty="0" smtClean="0"/>
              <a:t>“Travelling in the water”: the reading tend to get smaller until the ball reaches the bottom.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z="2000" smtClean="0"/>
              <a:t>7</a:t>
            </a:fld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872830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579549"/>
            <a:ext cx="7886700" cy="5597414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When the balance is connected to a computer, </a:t>
            </a:r>
            <a:r>
              <a:rPr lang="en-US" altLang="zh-CN" dirty="0"/>
              <a:t>it couldn’t “record the time </a:t>
            </a:r>
            <a:r>
              <a:rPr lang="en-US" altLang="zh-CN" dirty="0" smtClean="0"/>
              <a:t>dependence </a:t>
            </a:r>
            <a:r>
              <a:rPr lang="en-US" altLang="zh-CN" dirty="0"/>
              <a:t>of the measured </a:t>
            </a:r>
            <a:r>
              <a:rPr lang="en-US" altLang="zh-CN" dirty="0" smtClean="0"/>
              <a:t>weight</a:t>
            </a:r>
            <a:r>
              <a:rPr lang="en-US" altLang="zh-CN" dirty="0" smtClean="0"/>
              <a:t>”. </a:t>
            </a:r>
            <a:endParaRPr lang="en-US" altLang="zh-CN" dirty="0" smtClean="0"/>
          </a:p>
          <a:p>
            <a:pPr marL="0" indent="0">
              <a:buNone/>
            </a:pPr>
            <a:r>
              <a:rPr lang="en-US" altLang="zh-CN" dirty="0" smtClean="0"/>
              <a:t>Replace the balance with force sensors: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378" y="2600928"/>
            <a:ext cx="4765184" cy="3176790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197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en-US" altLang="zh-CN" dirty="0"/>
              <a:t>1</a:t>
            </a:r>
            <a:r>
              <a:rPr lang="en-US" altLang="zh-CN" dirty="0" smtClean="0"/>
              <a:t>. Equipment &amp; Set up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5003" y="1825625"/>
            <a:ext cx="8551572" cy="4351338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Electric balance: replaced by sensors for better accuracy </a:t>
            </a:r>
          </a:p>
          <a:p>
            <a:pPr marL="0" indent="0">
              <a:buNone/>
            </a:pPr>
            <a:r>
              <a:rPr lang="en-US" altLang="zh-CN" dirty="0" smtClean="0"/>
              <a:t>Camera: record the motion of the ball</a:t>
            </a:r>
          </a:p>
          <a:p>
            <a:pPr marL="0" indent="0">
              <a:buNone/>
            </a:pPr>
            <a:r>
              <a:rPr lang="en-US" altLang="zh-CN" dirty="0" smtClean="0"/>
              <a:t>Software(</a:t>
            </a:r>
            <a:r>
              <a:rPr lang="en-US" altLang="zh-CN" i="1" u="sng" dirty="0" smtClean="0"/>
              <a:t>Tracker</a:t>
            </a:r>
            <a:r>
              <a:rPr lang="en-US" altLang="zh-CN" dirty="0" smtClean="0"/>
              <a:t>): analyze the motion of the ball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89C88-CCB4-42A5-BAFB-AF104BAC02B0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0678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02</TotalTime>
  <Words>1058</Words>
  <Application>Microsoft Office PowerPoint</Application>
  <PresentationFormat>全屏显示(4:3)</PresentationFormat>
  <Paragraphs>153</Paragraphs>
  <Slides>34</Slides>
  <Notes>2</Notes>
  <HiddenSlides>3</HiddenSlides>
  <MMClips>2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1" baseType="lpstr">
      <vt:lpstr>宋体</vt:lpstr>
      <vt:lpstr>Arial</vt:lpstr>
      <vt:lpstr>Calibri</vt:lpstr>
      <vt:lpstr>Calibri Light</vt:lpstr>
      <vt:lpstr>Cambria Math</vt:lpstr>
      <vt:lpstr>Office 主题</vt:lpstr>
      <vt:lpstr>Equation</vt:lpstr>
      <vt:lpstr>Problem No.5 “Falling ball”</vt:lpstr>
      <vt:lpstr>Problem Review</vt:lpstr>
      <vt:lpstr>A few questions we ask ourselves:</vt:lpstr>
      <vt:lpstr>Outline</vt:lpstr>
      <vt:lpstr>I. Experiment</vt:lpstr>
      <vt:lpstr>PowerPoint 演示文稿</vt:lpstr>
      <vt:lpstr>PowerPoint 演示文稿</vt:lpstr>
      <vt:lpstr>PowerPoint 演示文稿</vt:lpstr>
      <vt:lpstr>1. Equipment &amp; Set up</vt:lpstr>
      <vt:lpstr>PowerPoint 演示文稿</vt:lpstr>
      <vt:lpstr>PowerPoint 演示文稿</vt:lpstr>
      <vt:lpstr>2.Process of the experiments </vt:lpstr>
      <vt:lpstr>PowerPoint 演示文稿</vt:lpstr>
      <vt:lpstr>PowerPoint 演示文稿</vt:lpstr>
      <vt:lpstr>3.Graphs</vt:lpstr>
      <vt:lpstr>3.Graphs</vt:lpstr>
      <vt:lpstr>II. Theoretical analysis</vt:lpstr>
      <vt:lpstr>PowerPoint 演示文稿</vt:lpstr>
      <vt:lpstr>PowerPoint 演示文稿</vt:lpstr>
      <vt:lpstr>Theoretical Analysis</vt:lpstr>
      <vt:lpstr>Theoretical Analysis</vt:lpstr>
      <vt:lpstr>Theoretical Analysis</vt:lpstr>
      <vt:lpstr>Theoretical Analysis</vt:lpstr>
      <vt:lpstr>Theoretical Analysi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rror analysis</vt:lpstr>
      <vt:lpstr>IV. Conclusion</vt:lpstr>
      <vt:lpstr>Conclusion</vt:lpstr>
      <vt:lpstr>References</vt:lpstr>
      <vt:lpstr>Thank you for you attention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YNT2015 Problem No.3 Falling ball</dc:title>
  <dc:creator>admin</dc:creator>
  <cp:lastModifiedBy>admin</cp:lastModifiedBy>
  <cp:revision>99</cp:revision>
  <dcterms:created xsi:type="dcterms:W3CDTF">2015-05-01T03:05:52Z</dcterms:created>
  <dcterms:modified xsi:type="dcterms:W3CDTF">2015-06-24T17:34:20Z</dcterms:modified>
</cp:coreProperties>
</file>